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892EB7" w14:textId="77777777" w:rsidR="0059404A" w:rsidRPr="0059404A" w:rsidRDefault="0059404A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 w:rsidRPr="0059404A">
        <w:rPr>
          <w:rFonts w:ascii="黑体" w:eastAsia="黑体" w:hAnsi="黑体" w:hint="eastAsia"/>
          <w:sz w:val="32"/>
          <w:szCs w:val="32"/>
        </w:rPr>
        <w:t>2018年普通高等学校招生全国统一考试</w:t>
      </w:r>
    </w:p>
    <w:p w14:paraId="08C3D3B4" w14:textId="70D2127F" w:rsidR="005E0175" w:rsidRDefault="0059404A" w:rsidP="00151AE6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 w:rsidRPr="0059404A">
        <w:rPr>
          <w:rFonts w:ascii="黑体" w:eastAsia="黑体" w:hAnsi="黑体"/>
          <w:sz w:val="32"/>
          <w:szCs w:val="32"/>
        </w:rPr>
        <w:t>理科综合能力测试</w:t>
      </w:r>
      <w:r w:rsidRPr="0059404A">
        <w:rPr>
          <w:rFonts w:ascii="黑体" w:eastAsia="黑体" w:hAnsi="黑体" w:hint="eastAsia"/>
          <w:sz w:val="32"/>
          <w:szCs w:val="32"/>
        </w:rPr>
        <w:t>（北京卷）</w:t>
      </w:r>
    </w:p>
    <w:p w14:paraId="37A516A0" w14:textId="1DAB0F92" w:rsidR="0059404A" w:rsidRPr="006D468E" w:rsidRDefault="0059404A" w:rsidP="00151AE6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sz w:val="22"/>
          <w:szCs w:val="22"/>
        </w:rPr>
      </w:pPr>
      <w:r w:rsidRPr="006D468E">
        <w:rPr>
          <w:rFonts w:ascii="黑体" w:eastAsia="黑体" w:hAnsi="黑体"/>
          <w:color w:val="7030A0"/>
          <w:sz w:val="24"/>
        </w:rPr>
        <w:t>排版：</w:t>
      </w:r>
      <w:r w:rsidRPr="006D468E">
        <w:rPr>
          <w:rFonts w:ascii="黑体" w:eastAsia="黑体" w:hAnsi="黑体" w:hint="eastAsia"/>
          <w:color w:val="7030A0"/>
          <w:sz w:val="24"/>
        </w:rPr>
        <w:t>浙江省平阳县佳诚高级中学陈德源老师</w:t>
      </w:r>
      <w:r w:rsidRPr="006D468E">
        <w:rPr>
          <w:rFonts w:ascii="黑体" w:eastAsia="黑体" w:hAnsi="黑体"/>
          <w:color w:val="7030A0"/>
          <w:sz w:val="24"/>
        </w:rPr>
        <w:t xml:space="preserve">     校正：</w:t>
      </w:r>
      <w:r w:rsidR="006B5565" w:rsidRPr="006D468E">
        <w:rPr>
          <w:rFonts w:ascii="黑体" w:eastAsia="黑体" w:hAnsi="黑体" w:hint="eastAsia"/>
          <w:color w:val="7030A0"/>
          <w:sz w:val="24"/>
        </w:rPr>
        <w:t>天津市自立中学王善明</w:t>
      </w:r>
    </w:p>
    <w:p w14:paraId="2C77EBEB" w14:textId="190A562B" w:rsidR="0059404A" w:rsidRPr="0059404A" w:rsidRDefault="0059404A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bookmarkStart w:id="0" w:name="OLE_LINK3"/>
      <w:r w:rsidRPr="0059404A">
        <w:rPr>
          <w:rFonts w:ascii="黑体" w:eastAsia="黑体" w:hAnsi="黑体"/>
          <w:sz w:val="22"/>
          <w:szCs w:val="22"/>
        </w:rPr>
        <w:t>本</w:t>
      </w:r>
      <w:r w:rsidRPr="0059404A">
        <w:rPr>
          <w:rFonts w:ascii="黑体" w:eastAsia="黑体" w:hAnsi="黑体" w:hint="eastAsia"/>
          <w:sz w:val="22"/>
          <w:szCs w:val="22"/>
        </w:rPr>
        <w:t>部分</w:t>
      </w:r>
      <w:r w:rsidRPr="0059404A">
        <w:rPr>
          <w:rFonts w:ascii="黑体" w:eastAsia="黑体" w:hAnsi="黑体"/>
          <w:sz w:val="22"/>
          <w:szCs w:val="22"/>
        </w:rPr>
        <w:t>共</w:t>
      </w:r>
      <w:r>
        <w:rPr>
          <w:rFonts w:ascii="黑体" w:eastAsia="黑体" w:hAnsi="黑体" w:hint="eastAsia"/>
          <w:sz w:val="22"/>
          <w:szCs w:val="22"/>
        </w:rPr>
        <w:t>8</w:t>
      </w:r>
      <w:r w:rsidRPr="0059404A">
        <w:rPr>
          <w:rFonts w:ascii="黑体" w:eastAsia="黑体" w:hAnsi="黑体"/>
          <w:sz w:val="22"/>
          <w:szCs w:val="22"/>
        </w:rPr>
        <w:t>小题，每小题6分，共</w:t>
      </w:r>
      <w:r>
        <w:rPr>
          <w:rFonts w:ascii="黑体" w:eastAsia="黑体" w:hAnsi="黑体" w:hint="eastAsia"/>
          <w:sz w:val="22"/>
          <w:szCs w:val="22"/>
        </w:rPr>
        <w:t>48</w:t>
      </w:r>
      <w:r w:rsidRPr="0059404A">
        <w:rPr>
          <w:rFonts w:ascii="黑体" w:eastAsia="黑体" w:hAnsi="黑体"/>
          <w:sz w:val="22"/>
          <w:szCs w:val="22"/>
        </w:rPr>
        <w:t>分</w:t>
      </w:r>
      <w:r w:rsidR="00610FBC">
        <w:rPr>
          <w:rFonts w:ascii="黑体" w:eastAsia="黑体" w:hAnsi="黑体"/>
          <w:sz w:val="22"/>
          <w:szCs w:val="22"/>
        </w:rPr>
        <w:t xml:space="preserve">. </w:t>
      </w:r>
      <w:r w:rsidRPr="0059404A">
        <w:rPr>
          <w:rFonts w:ascii="黑体" w:eastAsia="黑体" w:hAnsi="黑体"/>
          <w:sz w:val="22"/>
          <w:szCs w:val="22"/>
        </w:rPr>
        <w:t>在每小题列出的四个选项中，选出最符合题目要求的一项</w:t>
      </w:r>
      <w:bookmarkEnd w:id="0"/>
      <w:r w:rsidR="00610FBC">
        <w:rPr>
          <w:rFonts w:ascii="黑体" w:eastAsia="黑体" w:hAnsi="黑体" w:hint="eastAsia"/>
          <w:sz w:val="22"/>
          <w:szCs w:val="22"/>
        </w:rPr>
        <w:t xml:space="preserve">. </w:t>
      </w:r>
    </w:p>
    <w:p w14:paraId="3396FA57" w14:textId="77777777" w:rsidR="0059404A" w:rsidRPr="00BB34A7" w:rsidRDefault="0059404A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55" w:hangingChars="200" w:hanging="440"/>
        <w:rPr>
          <w:kern w:val="21"/>
          <w:sz w:val="22"/>
          <w:szCs w:val="22"/>
        </w:rPr>
      </w:pPr>
      <w:r w:rsidRPr="00BB34A7">
        <w:rPr>
          <w:kern w:val="21"/>
          <w:sz w:val="22"/>
          <w:szCs w:val="22"/>
        </w:rPr>
        <w:t>13</w:t>
      </w:r>
      <w:r w:rsidRPr="00BB34A7">
        <w:rPr>
          <w:kern w:val="21"/>
          <w:sz w:val="22"/>
          <w:szCs w:val="22"/>
        </w:rPr>
        <w:t>．在核反应方程</w:t>
      </w:r>
      <w:r w:rsidRPr="00BB34A7">
        <w:rPr>
          <w:kern w:val="21"/>
          <w:position w:val="-10"/>
          <w:sz w:val="22"/>
          <w:szCs w:val="22"/>
        </w:rPr>
        <w:object w:dxaOrig="1939" w:dyaOrig="340" w14:anchorId="44C92E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16.95pt" o:ole="">
            <v:imagedata r:id="rId7" o:title=""/>
          </v:shape>
          <o:OLEObject Type="Embed" ProgID="Equation.DSMT4" ShapeID="_x0000_i1025" DrawAspect="Content" ObjectID="_1800648253" r:id="rId8"/>
        </w:object>
      </w:r>
      <w:r w:rsidRPr="00BB34A7">
        <w:rPr>
          <w:kern w:val="21"/>
          <w:sz w:val="22"/>
          <w:szCs w:val="22"/>
        </w:rPr>
        <w:t>中，</w:t>
      </w:r>
      <w:r w:rsidRPr="00BB34A7">
        <w:rPr>
          <w:kern w:val="21"/>
          <w:sz w:val="22"/>
          <w:szCs w:val="22"/>
        </w:rPr>
        <w:t>X</w:t>
      </w:r>
      <w:r w:rsidRPr="00BB34A7">
        <w:rPr>
          <w:kern w:val="21"/>
          <w:sz w:val="22"/>
          <w:szCs w:val="22"/>
        </w:rPr>
        <w:t>表示的是</w:t>
      </w:r>
    </w:p>
    <w:p w14:paraId="420EA543" w14:textId="750FBD7A" w:rsidR="0059404A" w:rsidRPr="00BB34A7" w:rsidRDefault="006D468E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55" w:hangingChars="200" w:hanging="440"/>
        <w:rPr>
          <w:kern w:val="21"/>
          <w:sz w:val="22"/>
          <w:szCs w:val="22"/>
        </w:rPr>
      </w:pPr>
      <w:r>
        <w:rPr>
          <w:kern w:val="21"/>
          <w:sz w:val="22"/>
          <w:szCs w:val="22"/>
        </w:rPr>
        <w:tab/>
      </w:r>
      <w:r w:rsidR="0059404A" w:rsidRPr="00BB34A7">
        <w:rPr>
          <w:kern w:val="21"/>
          <w:sz w:val="22"/>
          <w:szCs w:val="22"/>
        </w:rPr>
        <w:t>A</w:t>
      </w:r>
      <w:r w:rsidR="0059404A" w:rsidRPr="00BB34A7">
        <w:rPr>
          <w:kern w:val="21"/>
          <w:sz w:val="22"/>
          <w:szCs w:val="22"/>
        </w:rPr>
        <w:t>．质子</w:t>
      </w:r>
      <w:r w:rsidR="0059404A" w:rsidRPr="00BB34A7">
        <w:rPr>
          <w:kern w:val="21"/>
          <w:sz w:val="22"/>
          <w:szCs w:val="22"/>
        </w:rPr>
        <w:tab/>
        <w:t>B</w:t>
      </w:r>
      <w:r w:rsidR="0059404A" w:rsidRPr="00BB34A7">
        <w:rPr>
          <w:kern w:val="21"/>
          <w:sz w:val="22"/>
          <w:szCs w:val="22"/>
        </w:rPr>
        <w:t>．中子</w:t>
      </w:r>
      <w:r w:rsidR="0059404A" w:rsidRPr="00BB34A7">
        <w:rPr>
          <w:kern w:val="21"/>
          <w:sz w:val="22"/>
          <w:szCs w:val="22"/>
        </w:rPr>
        <w:tab/>
        <w:t>C</w:t>
      </w:r>
      <w:r w:rsidR="0059404A" w:rsidRPr="00BB34A7">
        <w:rPr>
          <w:kern w:val="21"/>
          <w:sz w:val="22"/>
          <w:szCs w:val="22"/>
        </w:rPr>
        <w:t>．电子</w:t>
      </w:r>
      <w:r w:rsidR="0059404A" w:rsidRPr="00BB34A7">
        <w:rPr>
          <w:kern w:val="21"/>
          <w:sz w:val="22"/>
          <w:szCs w:val="22"/>
        </w:rPr>
        <w:tab/>
        <w:t>D</w:t>
      </w:r>
      <w:r w:rsidR="0059404A" w:rsidRPr="00BB34A7">
        <w:rPr>
          <w:kern w:val="21"/>
          <w:sz w:val="22"/>
          <w:szCs w:val="22"/>
        </w:rPr>
        <w:t>．</w:t>
      </w:r>
      <w:r w:rsidR="0059404A" w:rsidRPr="00BB34A7">
        <w:rPr>
          <w:kern w:val="21"/>
          <w:position w:val="-6"/>
          <w:sz w:val="22"/>
          <w:szCs w:val="22"/>
        </w:rPr>
        <w:object w:dxaOrig="220" w:dyaOrig="220" w14:anchorId="750DF5AE">
          <v:shape id="_x0000_i1026" type="#_x0000_t75" style="width:11.3pt;height:11.3pt" o:ole="">
            <v:imagedata r:id="rId9" o:title=""/>
          </v:shape>
          <o:OLEObject Type="Embed" ProgID="Equation.DSMT4" ShapeID="_x0000_i1026" DrawAspect="Content" ObjectID="_1800648254" r:id="rId10"/>
        </w:object>
      </w:r>
      <w:r w:rsidR="0059404A" w:rsidRPr="00BB34A7">
        <w:rPr>
          <w:kern w:val="21"/>
          <w:sz w:val="22"/>
          <w:szCs w:val="22"/>
        </w:rPr>
        <w:t>粒子</w:t>
      </w:r>
    </w:p>
    <w:p w14:paraId="0EE619C9" w14:textId="5E20AA6F" w:rsidR="0059404A" w:rsidRPr="00BB34A7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bookmarkStart w:id="1" w:name="OLE_LINK6"/>
      <w:r>
        <w:rPr>
          <w:rFonts w:ascii="Times New Roman" w:eastAsia="宋体" w:hAnsi="Times New Roman"/>
        </w:rPr>
        <w:t>【答案】</w:t>
      </w:r>
      <w:r w:rsidR="0059404A" w:rsidRPr="00BB34A7">
        <w:rPr>
          <w:rFonts w:ascii="Times New Roman" w:eastAsia="宋体" w:hAnsi="Times New Roman"/>
        </w:rPr>
        <w:t>A</w:t>
      </w:r>
      <w:bookmarkEnd w:id="1"/>
    </w:p>
    <w:p w14:paraId="1232B7C1" w14:textId="77777777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rFonts w:hint="eastAsia"/>
          <w:kern w:val="21"/>
          <w:szCs w:val="21"/>
        </w:rPr>
        <w:t>14</w:t>
      </w:r>
      <w:r w:rsidRPr="00966844">
        <w:rPr>
          <w:rFonts w:hAnsi="宋体"/>
          <w:kern w:val="21"/>
          <w:szCs w:val="21"/>
        </w:rPr>
        <w:t>．</w:t>
      </w:r>
      <w:r w:rsidRPr="00966844">
        <w:rPr>
          <w:rFonts w:hAnsi="宋体" w:hint="eastAsia"/>
          <w:kern w:val="21"/>
          <w:szCs w:val="21"/>
        </w:rPr>
        <w:t>关于分子动理论，</w:t>
      </w:r>
      <w:r w:rsidRPr="00966844">
        <w:rPr>
          <w:rFonts w:hAnsi="宋体"/>
          <w:kern w:val="21"/>
          <w:szCs w:val="21"/>
        </w:rPr>
        <w:t>下</w:t>
      </w:r>
      <w:r w:rsidRPr="00966844">
        <w:rPr>
          <w:rFonts w:hAnsi="宋体" w:hint="eastAsia"/>
          <w:kern w:val="21"/>
          <w:szCs w:val="21"/>
        </w:rPr>
        <w:t>列</w:t>
      </w:r>
      <w:r w:rsidRPr="00966844">
        <w:rPr>
          <w:rFonts w:hAnsi="宋体"/>
          <w:kern w:val="21"/>
          <w:szCs w:val="21"/>
        </w:rPr>
        <w:t>说法正确的是</w:t>
      </w:r>
    </w:p>
    <w:p w14:paraId="3EC01B30" w14:textId="77E4E083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rFonts w:hAnsi="宋体"/>
          <w:kern w:val="21"/>
          <w:szCs w:val="21"/>
        </w:rPr>
        <w:t>．</w:t>
      </w:r>
      <w:r w:rsidR="00BB34A7" w:rsidRPr="00966844">
        <w:rPr>
          <w:rFonts w:hAnsi="宋体" w:hint="eastAsia"/>
          <w:kern w:val="21"/>
          <w:szCs w:val="21"/>
        </w:rPr>
        <w:t>气体扩散的快慢与温度无关</w:t>
      </w:r>
    </w:p>
    <w:p w14:paraId="6ADFE37E" w14:textId="2285F0B6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rFonts w:hAnsi="宋体"/>
          <w:kern w:val="21"/>
          <w:szCs w:val="21"/>
        </w:rPr>
        <w:t>．布朗运动是液体分子的无规则运动</w:t>
      </w:r>
    </w:p>
    <w:p w14:paraId="2A27378F" w14:textId="077037FC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rFonts w:hAnsi="宋体"/>
          <w:kern w:val="21"/>
          <w:szCs w:val="21"/>
        </w:rPr>
        <w:t>．分子间同时存在</w:t>
      </w:r>
      <w:r w:rsidR="00BB34A7" w:rsidRPr="00966844">
        <w:rPr>
          <w:rFonts w:hAnsi="宋体" w:hint="eastAsia"/>
          <w:kern w:val="21"/>
          <w:szCs w:val="21"/>
        </w:rPr>
        <w:t>着</w:t>
      </w:r>
      <w:r w:rsidR="00BB34A7" w:rsidRPr="00966844">
        <w:rPr>
          <w:rFonts w:hAnsi="宋体"/>
          <w:kern w:val="21"/>
          <w:szCs w:val="21"/>
        </w:rPr>
        <w:t>引力和斥力</w:t>
      </w:r>
    </w:p>
    <w:p w14:paraId="3D8B3A3F" w14:textId="7720650F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rFonts w:hAnsi="宋体"/>
          <w:kern w:val="21"/>
          <w:szCs w:val="21"/>
        </w:rPr>
        <w:t>．</w:t>
      </w:r>
      <w:r w:rsidR="00BB34A7" w:rsidRPr="00966844">
        <w:rPr>
          <w:rFonts w:hAnsi="宋体"/>
          <w:szCs w:val="21"/>
        </w:rPr>
        <w:t>分子间</w:t>
      </w:r>
      <w:r w:rsidR="00BB34A7" w:rsidRPr="00966844">
        <w:rPr>
          <w:rFonts w:hAnsi="宋体" w:hint="eastAsia"/>
          <w:szCs w:val="21"/>
        </w:rPr>
        <w:t>的引力</w:t>
      </w:r>
      <w:r w:rsidR="00BB34A7" w:rsidRPr="00966844">
        <w:rPr>
          <w:rFonts w:hAnsi="宋体"/>
          <w:szCs w:val="21"/>
        </w:rPr>
        <w:t>总是随分子间距增</w:t>
      </w:r>
      <w:r w:rsidR="00BB34A7" w:rsidRPr="00966844">
        <w:rPr>
          <w:rFonts w:hAnsi="宋体" w:hint="eastAsia"/>
          <w:szCs w:val="21"/>
        </w:rPr>
        <w:t>大</w:t>
      </w:r>
      <w:r w:rsidR="00BB34A7" w:rsidRPr="00966844">
        <w:rPr>
          <w:rFonts w:hAnsi="宋体"/>
          <w:szCs w:val="21"/>
        </w:rPr>
        <w:t>而增</w:t>
      </w:r>
      <w:r w:rsidR="00BB34A7" w:rsidRPr="00966844">
        <w:rPr>
          <w:rFonts w:hAnsi="宋体" w:hint="eastAsia"/>
          <w:szCs w:val="21"/>
        </w:rPr>
        <w:t>大</w:t>
      </w:r>
    </w:p>
    <w:p w14:paraId="21465FCD" w14:textId="31781600" w:rsidR="00BB34A7" w:rsidRPr="00187099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bookmarkStart w:id="2" w:name="OLE_LINK7"/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C</w:t>
      </w:r>
      <w:bookmarkEnd w:id="2"/>
    </w:p>
    <w:p w14:paraId="23D5F7F1" w14:textId="77777777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 w:rsidRPr="00966844">
        <w:rPr>
          <w:rFonts w:hint="eastAsia"/>
          <w:kern w:val="21"/>
        </w:rPr>
        <w:t>15</w:t>
      </w:r>
      <w:r w:rsidRPr="00966844">
        <w:rPr>
          <w:rFonts w:hint="eastAsia"/>
          <w:kern w:val="21"/>
        </w:rPr>
        <w:t>．用</w:t>
      </w:r>
      <w:r w:rsidRPr="00966844">
        <w:rPr>
          <w:kern w:val="21"/>
        </w:rPr>
        <w:t>双缝干涉实验装置</w:t>
      </w:r>
      <w:r w:rsidRPr="00966844">
        <w:rPr>
          <w:rFonts w:hint="eastAsia"/>
          <w:kern w:val="21"/>
        </w:rPr>
        <w:t>得到白光的干涉条纹，在光源与单缝之间加上红色滤光片后</w:t>
      </w:r>
    </w:p>
    <w:p w14:paraId="6295A26E" w14:textId="30D1D83A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kern w:val="21"/>
        </w:rPr>
        <w:tab/>
      </w:r>
      <w:r w:rsidR="00BB34A7" w:rsidRPr="00966844">
        <w:rPr>
          <w:kern w:val="21"/>
        </w:rPr>
        <w:t>A</w:t>
      </w:r>
      <w:r w:rsidR="00BB34A7" w:rsidRPr="00966844">
        <w:rPr>
          <w:kern w:val="21"/>
        </w:rPr>
        <w:t>．</w:t>
      </w:r>
      <w:r w:rsidR="00BB34A7" w:rsidRPr="00966844">
        <w:rPr>
          <w:rFonts w:hint="eastAsia"/>
          <w:kern w:val="21"/>
        </w:rPr>
        <w:t>干涉条纹消失</w:t>
      </w:r>
      <w:r w:rsidR="00BB34A7" w:rsidRPr="00966844">
        <w:rPr>
          <w:rFonts w:hint="eastAsia"/>
          <w:kern w:val="21"/>
        </w:rPr>
        <w:tab/>
      </w:r>
      <w:r w:rsidR="00BB34A7" w:rsidRPr="00966844">
        <w:rPr>
          <w:kern w:val="21"/>
        </w:rPr>
        <w:t>B</w:t>
      </w:r>
      <w:r w:rsidR="00BB34A7" w:rsidRPr="00966844">
        <w:rPr>
          <w:kern w:val="21"/>
        </w:rPr>
        <w:t>．</w:t>
      </w:r>
      <w:r w:rsidR="00BB34A7" w:rsidRPr="00966844">
        <w:rPr>
          <w:rFonts w:hint="eastAsia"/>
          <w:kern w:val="21"/>
        </w:rPr>
        <w:t>彩色条纹中的红色条纹消失</w:t>
      </w:r>
    </w:p>
    <w:p w14:paraId="2185338C" w14:textId="7D60F292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kern w:val="21"/>
        </w:rPr>
        <w:tab/>
      </w:r>
      <w:r w:rsidR="00BB34A7" w:rsidRPr="00966844">
        <w:rPr>
          <w:rFonts w:hint="eastAsia"/>
          <w:kern w:val="21"/>
        </w:rPr>
        <w:t>C</w:t>
      </w:r>
      <w:r w:rsidR="00BB34A7" w:rsidRPr="00966844">
        <w:rPr>
          <w:kern w:val="21"/>
        </w:rPr>
        <w:t>．</w:t>
      </w:r>
      <w:r w:rsidR="00BB34A7" w:rsidRPr="00966844">
        <w:rPr>
          <w:rFonts w:hint="eastAsia"/>
          <w:kern w:val="21"/>
        </w:rPr>
        <w:t>中央条纹变成暗条纹</w:t>
      </w:r>
      <w:r w:rsidR="00BB34A7" w:rsidRPr="00966844">
        <w:rPr>
          <w:rFonts w:hint="eastAsia"/>
          <w:kern w:val="21"/>
        </w:rPr>
        <w:tab/>
      </w:r>
      <w:r w:rsidR="00BB34A7" w:rsidRPr="00966844">
        <w:rPr>
          <w:kern w:val="21"/>
        </w:rPr>
        <w:t>D</w:t>
      </w:r>
      <w:r w:rsidR="00BB34A7" w:rsidRPr="00966844">
        <w:rPr>
          <w:kern w:val="21"/>
        </w:rPr>
        <w:t>．</w:t>
      </w:r>
      <w:r w:rsidR="00BB34A7" w:rsidRPr="00966844">
        <w:rPr>
          <w:rFonts w:hint="eastAsia"/>
          <w:kern w:val="21"/>
        </w:rPr>
        <w:t>中央条纹变成红色</w:t>
      </w:r>
    </w:p>
    <w:p w14:paraId="0E1756AE" w14:textId="3C3F96B3" w:rsidR="00BB34A7" w:rsidRPr="00187099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both"/>
        <w:outlineLvl w:val="9"/>
        <w:rPr>
          <w:rFonts w:ascii="Times New Roman" w:eastAsia="宋体" w:hAnsi="Times New Roman"/>
        </w:rPr>
      </w:pPr>
      <w:bookmarkStart w:id="3" w:name="OLE_LINK8"/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D</w:t>
      </w:r>
      <w:bookmarkEnd w:id="3"/>
    </w:p>
    <w:p w14:paraId="30651C5E" w14:textId="0BE8654E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rFonts w:hint="eastAsia"/>
          <w:kern w:val="21"/>
          <w:szCs w:val="21"/>
        </w:rPr>
        <w:t>1</w:t>
      </w:r>
      <w:r w:rsidRPr="00966844">
        <w:rPr>
          <w:rFonts w:hint="eastAsia"/>
          <w:kern w:val="21"/>
          <w:szCs w:val="21"/>
        </w:rPr>
        <w:t>6</w:t>
      </w:r>
      <w:r w:rsidRPr="00966844">
        <w:rPr>
          <w:kern w:val="21"/>
          <w:szCs w:val="21"/>
        </w:rPr>
        <w:t>．</w:t>
      </w:r>
      <w:r w:rsidRPr="00966844">
        <w:rPr>
          <w:kern w:val="21"/>
        </w:rPr>
        <w:t>如图所示，一列简谐</w:t>
      </w:r>
      <w:r w:rsidRPr="00966844">
        <w:rPr>
          <w:rFonts w:hint="eastAsia"/>
          <w:kern w:val="21"/>
        </w:rPr>
        <w:t>横</w:t>
      </w:r>
      <w:r w:rsidRPr="00966844">
        <w:rPr>
          <w:kern w:val="21"/>
        </w:rPr>
        <w:t>波向</w:t>
      </w:r>
      <w:r w:rsidRPr="00966844">
        <w:rPr>
          <w:rFonts w:hint="eastAsia"/>
          <w:kern w:val="21"/>
        </w:rPr>
        <w:t>右传播</w:t>
      </w:r>
      <w:r w:rsidRPr="00966844">
        <w:rPr>
          <w:kern w:val="21"/>
        </w:rPr>
        <w:t>，</w:t>
      </w:r>
      <w:r w:rsidRPr="00966844">
        <w:rPr>
          <w:rFonts w:hint="eastAsia"/>
          <w:i/>
          <w:kern w:val="21"/>
        </w:rPr>
        <w:t>P</w:t>
      </w:r>
      <w:r w:rsidRPr="00966844">
        <w:rPr>
          <w:rFonts w:hint="eastAsia"/>
          <w:kern w:val="21"/>
        </w:rPr>
        <w:t>、</w:t>
      </w:r>
      <w:r w:rsidRPr="00966844">
        <w:rPr>
          <w:rFonts w:hint="eastAsia"/>
          <w:i/>
          <w:kern w:val="21"/>
        </w:rPr>
        <w:t>Q</w:t>
      </w:r>
      <w:r w:rsidRPr="00966844">
        <w:rPr>
          <w:rFonts w:hint="eastAsia"/>
          <w:kern w:val="21"/>
        </w:rPr>
        <w:t>两质点平衡位置相距</w:t>
      </w:r>
      <w:r w:rsidRPr="00966844">
        <w:rPr>
          <w:kern w:val="21"/>
        </w:rPr>
        <w:t>0</w:t>
      </w:r>
      <w:r w:rsidR="00610FBC">
        <w:rPr>
          <w:kern w:val="21"/>
        </w:rPr>
        <w:t xml:space="preserve">. </w:t>
      </w:r>
      <w:r w:rsidRPr="00966844">
        <w:rPr>
          <w:kern w:val="21"/>
        </w:rPr>
        <w:t>15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m</w:t>
      </w:r>
      <w:r w:rsidR="00610FBC">
        <w:rPr>
          <w:rFonts w:hint="eastAsia"/>
          <w:kern w:val="21"/>
        </w:rPr>
        <w:t xml:space="preserve">. </w:t>
      </w:r>
      <w:r w:rsidRPr="00966844">
        <w:rPr>
          <w:kern w:val="21"/>
        </w:rPr>
        <w:t>当</w:t>
      </w:r>
      <w:r w:rsidRPr="00966844">
        <w:rPr>
          <w:rFonts w:hint="eastAsia"/>
          <w:i/>
          <w:kern w:val="21"/>
        </w:rPr>
        <w:t>P</w:t>
      </w:r>
      <w:r w:rsidRPr="00966844">
        <w:rPr>
          <w:kern w:val="21"/>
        </w:rPr>
        <w:t>运动到</w:t>
      </w:r>
      <w:r w:rsidRPr="00966844">
        <w:rPr>
          <w:rFonts w:hint="eastAsia"/>
          <w:kern w:val="21"/>
        </w:rPr>
        <w:t>上方</w:t>
      </w:r>
      <w:r w:rsidRPr="00966844">
        <w:rPr>
          <w:kern w:val="21"/>
        </w:rPr>
        <w:t>最大位移处时，</w:t>
      </w:r>
      <w:r w:rsidRPr="00966844">
        <w:rPr>
          <w:rFonts w:hint="eastAsia"/>
          <w:i/>
          <w:kern w:val="21"/>
        </w:rPr>
        <w:t>Q</w:t>
      </w:r>
      <w:r w:rsidRPr="00966844">
        <w:rPr>
          <w:kern w:val="21"/>
        </w:rPr>
        <w:t>刚好运动到</w:t>
      </w:r>
      <w:r w:rsidRPr="00966844">
        <w:rPr>
          <w:rFonts w:hint="eastAsia"/>
          <w:kern w:val="21"/>
        </w:rPr>
        <w:t>下方</w:t>
      </w:r>
      <w:r w:rsidRPr="00966844">
        <w:rPr>
          <w:kern w:val="21"/>
        </w:rPr>
        <w:t>最大位移处，则这列波的波长可能是</w:t>
      </w:r>
    </w:p>
    <w:p w14:paraId="31FDFCBE" w14:textId="0B46D283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 w:rsidRPr="00966844">
        <w:rPr>
          <w:noProof/>
          <w:kern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682A1C8" wp14:editId="20A68461">
                <wp:simplePos x="0" y="0"/>
                <wp:positionH relativeFrom="column">
                  <wp:posOffset>3234690</wp:posOffset>
                </wp:positionH>
                <wp:positionV relativeFrom="paragraph">
                  <wp:posOffset>159385</wp:posOffset>
                </wp:positionV>
                <wp:extent cx="1789430" cy="576580"/>
                <wp:effectExtent l="11430" t="0" r="8890" b="0"/>
                <wp:wrapNone/>
                <wp:docPr id="1156764707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9430" cy="576580"/>
                          <a:chOff x="6795" y="8180"/>
                          <a:chExt cx="2818" cy="908"/>
                        </a:xfrm>
                      </wpg:grpSpPr>
                      <wps:wsp>
                        <wps:cNvPr id="1482704304" name="AutoShape 259"/>
                        <wps:cNvCnPr>
                          <a:cxnSpLocks noChangeShapeType="1"/>
                        </wps:cNvCnPr>
                        <wps:spPr bwMode="auto">
                          <a:xfrm flipH="1">
                            <a:off x="7768" y="8479"/>
                            <a:ext cx="4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7321039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8650" y="8584"/>
                            <a:ext cx="71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6BA27" w14:textId="77777777" w:rsidR="00BB34A7" w:rsidRPr="00E3479C" w:rsidRDefault="00BB34A7" w:rsidP="00BB34A7">
                              <w:pPr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3479C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86454215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7208" y="8576"/>
                            <a:ext cx="71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D03A4A" w14:textId="77777777" w:rsidR="00BB34A7" w:rsidRPr="00E3479C" w:rsidRDefault="00BB34A7" w:rsidP="00BB34A7">
                              <w:pPr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3479C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44622382" name="Oval 262"/>
                        <wps:cNvSpPr>
                          <a:spLocks noChangeArrowheads="1"/>
                        </wps:cNvSpPr>
                        <wps:spPr bwMode="auto">
                          <a:xfrm>
                            <a:off x="7388" y="861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2256583" name="Oval 263"/>
                        <wps:cNvSpPr>
                          <a:spLocks noChangeArrowheads="1"/>
                        </wps:cNvSpPr>
                        <wps:spPr bwMode="auto">
                          <a:xfrm>
                            <a:off x="8825" y="861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0943509" name="AutoShape 264"/>
                        <wps:cNvCnPr>
                          <a:cxnSpLocks noChangeShapeType="1"/>
                        </wps:cNvCnPr>
                        <wps:spPr bwMode="auto">
                          <a:xfrm>
                            <a:off x="6795" y="8643"/>
                            <a:ext cx="28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91557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8002" y="8180"/>
                            <a:ext cx="5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5F3BA0" w14:textId="77777777" w:rsidR="00BB34A7" w:rsidRPr="00E3479C" w:rsidRDefault="00BB34A7" w:rsidP="00BB34A7">
                              <w:pPr>
                                <w:ind w:firstLineChars="0" w:firstLine="0"/>
                                <w:jc w:val="center"/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 w:hint="eastAsia"/>
                                  <w:i/>
                                </w:rPr>
                                <w:t xml:space="preserve"> </w:t>
                              </w:r>
                              <w:r w:rsidRPr="00E3479C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82A1C8" id="组合 13" o:spid="_x0000_s1026" style="position:absolute;left:0;text-align:left;margin-left:254.7pt;margin-top:12.55pt;width:140.9pt;height:45.4pt;z-index:251659264" coordorigin="6795,8180" coordsize="281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59" o:spid="_x0000_s1027" type="#_x0000_t32" style="position:absolute;left:7768;top:8479;width:44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">
                  <v:stroke startarrow="classic" startarrowwidth="narrow" startarrowlength="long" endarrowwidth="narrow" endarrowlength="long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0" o:spid="_x0000_s1028" type="#_x0000_t202" style="position:absolute;left:8650;top:8584;width:71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" filled="f" stroked="f">
                  <v:textbox style="mso-fit-shape-to-text:t">
                    <w:txbxContent>
                      <w:p w14:paraId="6D96BA27" w14:textId="77777777" w:rsidR="00BB34A7" w:rsidRPr="00E3479C" w:rsidRDefault="00BB34A7" w:rsidP="00BB34A7">
                        <w:pPr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E3479C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261" o:spid="_x0000_s1029" type="#_x0000_t202" style="position:absolute;left:7208;top:8576;width:71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" filled="f" stroked="f">
                  <v:textbox style="mso-fit-shape-to-text:t">
                    <w:txbxContent>
                      <w:p w14:paraId="54D03A4A" w14:textId="77777777" w:rsidR="00BB34A7" w:rsidRPr="00E3479C" w:rsidRDefault="00BB34A7" w:rsidP="00BB34A7">
                        <w:pPr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E3479C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oval id="Oval 262" o:spid="_x0000_s1030" style="position:absolute;left:7388;top:861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" fillcolor="black"/>
                <v:oval id="Oval 263" o:spid="_x0000_s1031" style="position:absolute;left:8825;top:861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" fillcolor="black"/>
                <v:shape id="AutoShape 264" o:spid="_x0000_s1032" type="#_x0000_t32" style="position:absolute;left:6795;top:8643;width:28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"/>
                <v:shape id="Text Box 265" o:spid="_x0000_s1033" type="#_x0000_t202" style="position:absolute;left:8002;top:8180;width:5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" filled="f" stroked="f">
                  <v:textbox style="mso-fit-shape-to-text:t" inset="0,0,0,0">
                    <w:txbxContent>
                      <w:p w14:paraId="1C5F3BA0" w14:textId="77777777" w:rsidR="00BB34A7" w:rsidRPr="00E3479C" w:rsidRDefault="00BB34A7" w:rsidP="00BB34A7">
                        <w:pPr>
                          <w:ind w:firstLineChars="0" w:firstLine="0"/>
                          <w:jc w:val="center"/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 w:hint="eastAsia"/>
                            <w:i/>
                          </w:rPr>
                          <w:t xml:space="preserve"> </w:t>
                        </w:r>
                        <w:r w:rsidRPr="00E3479C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D468E">
        <w:rPr>
          <w:kern w:val="21"/>
        </w:rPr>
        <w:tab/>
      </w:r>
      <w:r w:rsidRPr="00966844">
        <w:rPr>
          <w:kern w:val="21"/>
        </w:rPr>
        <w:t>A</w:t>
      </w:r>
      <w:r w:rsidRPr="00966844">
        <w:rPr>
          <w:kern w:val="21"/>
        </w:rPr>
        <w:t>．</w:t>
      </w:r>
      <w:r w:rsidRPr="00966844">
        <w:rPr>
          <w:kern w:val="21"/>
        </w:rPr>
        <w:t>0.6</w:t>
      </w:r>
      <w:r w:rsidRPr="00966844">
        <w:rPr>
          <w:rFonts w:hint="eastAsia"/>
          <w:kern w:val="21"/>
        </w:rPr>
        <w:t xml:space="preserve">0 </w:t>
      </w:r>
      <w:r w:rsidRPr="00966844">
        <w:rPr>
          <w:kern w:val="21"/>
        </w:rPr>
        <w:t>m</w:t>
      </w:r>
    </w:p>
    <w:p w14:paraId="77D5E082" w14:textId="3706AEA7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kern w:val="21"/>
        </w:rPr>
        <w:tab/>
      </w:r>
      <w:r w:rsidR="00BB34A7" w:rsidRPr="00966844">
        <w:rPr>
          <w:kern w:val="21"/>
        </w:rPr>
        <w:t>B</w:t>
      </w:r>
      <w:r w:rsidR="00BB34A7" w:rsidRPr="00966844">
        <w:rPr>
          <w:kern w:val="21"/>
        </w:rPr>
        <w:t>．</w:t>
      </w:r>
      <w:r w:rsidR="00BB34A7" w:rsidRPr="00966844">
        <w:rPr>
          <w:kern w:val="21"/>
        </w:rPr>
        <w:t>0.3</w:t>
      </w:r>
      <w:r w:rsidR="00BB34A7" w:rsidRPr="00966844">
        <w:rPr>
          <w:rFonts w:hint="eastAsia"/>
          <w:kern w:val="21"/>
        </w:rPr>
        <w:t xml:space="preserve">0 </w:t>
      </w:r>
      <w:r w:rsidR="00BB34A7" w:rsidRPr="00966844">
        <w:rPr>
          <w:kern w:val="21"/>
        </w:rPr>
        <w:t>m</w:t>
      </w:r>
    </w:p>
    <w:p w14:paraId="6312D31C" w14:textId="166705F3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kern w:val="21"/>
        </w:rPr>
        <w:tab/>
      </w:r>
      <w:r w:rsidR="00BB34A7" w:rsidRPr="00966844">
        <w:rPr>
          <w:kern w:val="21"/>
        </w:rPr>
        <w:t>C</w:t>
      </w:r>
      <w:r w:rsidR="00BB34A7" w:rsidRPr="00966844">
        <w:rPr>
          <w:kern w:val="21"/>
        </w:rPr>
        <w:t>．</w:t>
      </w:r>
      <w:r w:rsidR="00BB34A7" w:rsidRPr="00966844">
        <w:rPr>
          <w:kern w:val="21"/>
        </w:rPr>
        <w:t>0.2</w:t>
      </w:r>
      <w:r w:rsidR="00BB34A7" w:rsidRPr="00966844">
        <w:rPr>
          <w:rFonts w:hint="eastAsia"/>
          <w:kern w:val="21"/>
        </w:rPr>
        <w:t xml:space="preserve">0 </w:t>
      </w:r>
      <w:r w:rsidR="00BB34A7" w:rsidRPr="00966844">
        <w:rPr>
          <w:kern w:val="21"/>
        </w:rPr>
        <w:t>m</w:t>
      </w:r>
    </w:p>
    <w:p w14:paraId="6439CAFC" w14:textId="095C077C" w:rsidR="00BB34A7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rPr>
          <w:kern w:val="21"/>
        </w:rPr>
        <w:tab/>
      </w:r>
      <w:r w:rsidR="00BB34A7" w:rsidRPr="00966844">
        <w:rPr>
          <w:kern w:val="21"/>
        </w:rPr>
        <w:t>D</w:t>
      </w:r>
      <w:r w:rsidR="00BB34A7" w:rsidRPr="00966844">
        <w:rPr>
          <w:kern w:val="21"/>
        </w:rPr>
        <w:t>．</w:t>
      </w:r>
      <w:r w:rsidR="00BB34A7" w:rsidRPr="00966844">
        <w:rPr>
          <w:kern w:val="21"/>
        </w:rPr>
        <w:t>0.1</w:t>
      </w:r>
      <w:r w:rsidR="00BB34A7" w:rsidRPr="00966844">
        <w:rPr>
          <w:rFonts w:hint="eastAsia"/>
          <w:kern w:val="21"/>
        </w:rPr>
        <w:t xml:space="preserve">5 </w:t>
      </w:r>
      <w:r w:rsidR="00BB34A7" w:rsidRPr="00966844">
        <w:rPr>
          <w:kern w:val="21"/>
        </w:rPr>
        <w:t>m</w:t>
      </w:r>
    </w:p>
    <w:p w14:paraId="182D2261" w14:textId="02A57C89" w:rsidR="00BB34A7" w:rsidRDefault="00C56F8A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>
        <w:t>【答案】</w:t>
      </w:r>
      <w:r w:rsidR="00BB34A7">
        <w:rPr>
          <w:rFonts w:hint="eastAsia"/>
        </w:rPr>
        <w:t>B</w:t>
      </w:r>
    </w:p>
    <w:p w14:paraId="168CAE3F" w14:textId="77777777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rFonts w:hint="eastAsia"/>
          <w:kern w:val="21"/>
        </w:rPr>
        <w:t>17</w:t>
      </w:r>
      <w:r w:rsidRPr="00966844">
        <w:rPr>
          <w:rFonts w:hint="eastAsia"/>
          <w:kern w:val="21"/>
        </w:rPr>
        <w:t>．</w:t>
      </w:r>
      <w:r w:rsidRPr="00966844">
        <w:rPr>
          <w:kern w:val="21"/>
          <w:szCs w:val="21"/>
        </w:rPr>
        <w:t>若</w:t>
      </w:r>
      <w:r w:rsidRPr="00966844">
        <w:rPr>
          <w:rFonts w:hint="eastAsia"/>
          <w:kern w:val="21"/>
          <w:szCs w:val="21"/>
        </w:rPr>
        <w:t>想检验“使</w:t>
      </w:r>
      <w:r w:rsidRPr="00966844">
        <w:rPr>
          <w:kern w:val="21"/>
          <w:szCs w:val="21"/>
        </w:rPr>
        <w:t>月球绕地球运动的力</w:t>
      </w:r>
      <w:r w:rsidRPr="00966844">
        <w:rPr>
          <w:rFonts w:hint="eastAsia"/>
          <w:kern w:val="21"/>
          <w:szCs w:val="21"/>
        </w:rPr>
        <w:t>”</w:t>
      </w:r>
      <w:r w:rsidRPr="00966844">
        <w:rPr>
          <w:kern w:val="21"/>
          <w:szCs w:val="21"/>
        </w:rPr>
        <w:t>与</w:t>
      </w:r>
      <w:r w:rsidRPr="00966844">
        <w:rPr>
          <w:rFonts w:hint="eastAsia"/>
          <w:kern w:val="21"/>
          <w:szCs w:val="21"/>
        </w:rPr>
        <w:t>“</w:t>
      </w:r>
      <w:r w:rsidRPr="00966844">
        <w:rPr>
          <w:kern w:val="21"/>
          <w:szCs w:val="21"/>
        </w:rPr>
        <w:t>使苹果</w:t>
      </w:r>
      <w:r w:rsidRPr="00966844">
        <w:rPr>
          <w:rFonts w:hint="eastAsia"/>
          <w:kern w:val="21"/>
          <w:szCs w:val="21"/>
        </w:rPr>
        <w:t>落地</w:t>
      </w:r>
      <w:r w:rsidRPr="00966844">
        <w:rPr>
          <w:kern w:val="21"/>
          <w:szCs w:val="21"/>
        </w:rPr>
        <w:t>的力</w:t>
      </w:r>
      <w:r w:rsidRPr="00966844">
        <w:rPr>
          <w:rFonts w:hint="eastAsia"/>
          <w:kern w:val="21"/>
          <w:szCs w:val="21"/>
        </w:rPr>
        <w:t>”遵循同样的规律</w:t>
      </w:r>
      <w:r w:rsidRPr="00966844">
        <w:rPr>
          <w:kern w:val="21"/>
          <w:szCs w:val="21"/>
        </w:rPr>
        <w:t>，</w:t>
      </w:r>
      <w:r w:rsidRPr="00966844">
        <w:rPr>
          <w:rFonts w:hint="eastAsia"/>
          <w:kern w:val="21"/>
          <w:szCs w:val="21"/>
        </w:rPr>
        <w:t>在</w:t>
      </w:r>
      <w:r w:rsidRPr="00966844">
        <w:rPr>
          <w:kern w:val="21"/>
          <w:szCs w:val="21"/>
        </w:rPr>
        <w:t>已知月地</w:t>
      </w:r>
      <w:r w:rsidRPr="00966844">
        <w:rPr>
          <w:rFonts w:hint="eastAsia"/>
          <w:kern w:val="21"/>
          <w:szCs w:val="21"/>
        </w:rPr>
        <w:t>距离</w:t>
      </w:r>
      <w:r w:rsidRPr="00966844">
        <w:rPr>
          <w:kern w:val="21"/>
          <w:szCs w:val="21"/>
        </w:rPr>
        <w:t>约为地球半径</w:t>
      </w:r>
      <w:r w:rsidRPr="00966844">
        <w:rPr>
          <w:kern w:val="21"/>
          <w:szCs w:val="21"/>
        </w:rPr>
        <w:t>60</w:t>
      </w:r>
      <w:r w:rsidRPr="00966844">
        <w:rPr>
          <w:kern w:val="21"/>
          <w:szCs w:val="21"/>
        </w:rPr>
        <w:t>倍</w:t>
      </w:r>
      <w:r w:rsidRPr="00966844">
        <w:rPr>
          <w:rFonts w:hint="eastAsia"/>
          <w:kern w:val="21"/>
          <w:szCs w:val="21"/>
        </w:rPr>
        <w:t>的情况下</w:t>
      </w:r>
      <w:r w:rsidRPr="00966844">
        <w:rPr>
          <w:kern w:val="21"/>
          <w:szCs w:val="21"/>
        </w:rPr>
        <w:t>，需</w:t>
      </w:r>
      <w:r w:rsidRPr="00966844">
        <w:rPr>
          <w:rFonts w:hint="eastAsia"/>
          <w:kern w:val="21"/>
          <w:szCs w:val="21"/>
        </w:rPr>
        <w:t>要</w:t>
      </w:r>
      <w:r w:rsidRPr="00966844">
        <w:rPr>
          <w:kern w:val="21"/>
          <w:szCs w:val="21"/>
        </w:rPr>
        <w:t>验证</w:t>
      </w:r>
    </w:p>
    <w:p w14:paraId="2E05538C" w14:textId="2A97C91C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kern w:val="21"/>
          <w:szCs w:val="21"/>
        </w:rPr>
        <w:t>．地球吸引月球的力</w:t>
      </w:r>
      <w:r w:rsidR="00BB34A7" w:rsidRPr="00966844">
        <w:rPr>
          <w:rFonts w:hint="eastAsia"/>
          <w:kern w:val="21"/>
          <w:szCs w:val="21"/>
        </w:rPr>
        <w:t>约为</w:t>
      </w:r>
      <w:r w:rsidR="00BB34A7" w:rsidRPr="00966844">
        <w:rPr>
          <w:kern w:val="21"/>
          <w:szCs w:val="21"/>
        </w:rPr>
        <w:t>地球吸引苹果的力的</w:t>
      </w:r>
      <w:r w:rsidR="00BB34A7" w:rsidRPr="00966844">
        <w:rPr>
          <w:kern w:val="21"/>
          <w:szCs w:val="21"/>
        </w:rPr>
        <w:t>1/60</w:t>
      </w:r>
      <w:r w:rsidR="00BB34A7" w:rsidRPr="00966844">
        <w:rPr>
          <w:kern w:val="21"/>
          <w:szCs w:val="21"/>
          <w:vertAlign w:val="superscript"/>
        </w:rPr>
        <w:t>2</w:t>
      </w:r>
    </w:p>
    <w:p w14:paraId="1D62DF3A" w14:textId="1C0AFF55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  <w:vertAlign w:val="superscript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kern w:val="21"/>
          <w:szCs w:val="21"/>
        </w:rPr>
        <w:t>．月球公转的加速度</w:t>
      </w:r>
      <w:r w:rsidR="00BB34A7" w:rsidRPr="00966844">
        <w:rPr>
          <w:rFonts w:hint="eastAsia"/>
          <w:kern w:val="21"/>
          <w:szCs w:val="21"/>
        </w:rPr>
        <w:t>约为苹果落向地面</w:t>
      </w:r>
      <w:r w:rsidR="00BB34A7" w:rsidRPr="00966844">
        <w:rPr>
          <w:kern w:val="21"/>
          <w:szCs w:val="21"/>
        </w:rPr>
        <w:t>加速度的</w:t>
      </w:r>
      <w:r w:rsidR="00BB34A7" w:rsidRPr="00966844">
        <w:rPr>
          <w:kern w:val="21"/>
          <w:szCs w:val="21"/>
        </w:rPr>
        <w:t>1/60</w:t>
      </w:r>
      <w:r w:rsidR="00BB34A7" w:rsidRPr="00966844">
        <w:rPr>
          <w:kern w:val="21"/>
          <w:szCs w:val="21"/>
          <w:vertAlign w:val="superscript"/>
        </w:rPr>
        <w:t>2</w:t>
      </w:r>
    </w:p>
    <w:p w14:paraId="751A84D7" w14:textId="6CF21048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  <w:vertAlign w:val="superscript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kern w:val="21"/>
          <w:szCs w:val="21"/>
        </w:rPr>
        <w:t>．</w:t>
      </w:r>
      <w:r w:rsidR="00BB34A7" w:rsidRPr="00966844">
        <w:rPr>
          <w:rFonts w:hint="eastAsia"/>
          <w:kern w:val="21"/>
          <w:szCs w:val="21"/>
        </w:rPr>
        <w:t>自由落体在</w:t>
      </w:r>
      <w:r w:rsidR="00BB34A7" w:rsidRPr="00966844">
        <w:rPr>
          <w:kern w:val="21"/>
          <w:szCs w:val="21"/>
        </w:rPr>
        <w:t>月球表面</w:t>
      </w:r>
      <w:r w:rsidR="00BB34A7" w:rsidRPr="00966844">
        <w:rPr>
          <w:rFonts w:hint="eastAsia"/>
          <w:kern w:val="21"/>
          <w:szCs w:val="21"/>
        </w:rPr>
        <w:t>的</w:t>
      </w:r>
      <w:r w:rsidR="00BB34A7" w:rsidRPr="00966844">
        <w:rPr>
          <w:kern w:val="21"/>
          <w:szCs w:val="21"/>
        </w:rPr>
        <w:t>加速度</w:t>
      </w:r>
      <w:r w:rsidR="00BB34A7" w:rsidRPr="00966844">
        <w:rPr>
          <w:rFonts w:hint="eastAsia"/>
          <w:kern w:val="21"/>
          <w:szCs w:val="21"/>
        </w:rPr>
        <w:t>约为</w:t>
      </w:r>
      <w:r w:rsidR="00BB34A7" w:rsidRPr="00966844">
        <w:rPr>
          <w:kern w:val="21"/>
          <w:szCs w:val="21"/>
        </w:rPr>
        <w:t>地球表面的</w:t>
      </w:r>
      <w:r w:rsidR="00BB34A7" w:rsidRPr="00966844">
        <w:rPr>
          <w:kern w:val="21"/>
          <w:szCs w:val="21"/>
        </w:rPr>
        <w:t>1/6</w:t>
      </w:r>
    </w:p>
    <w:p w14:paraId="156724F8" w14:textId="1D678109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kern w:val="21"/>
          <w:szCs w:val="21"/>
        </w:rPr>
        <w:t>．苹果</w:t>
      </w:r>
      <w:r w:rsidR="00BB34A7" w:rsidRPr="00966844">
        <w:rPr>
          <w:rFonts w:hint="eastAsia"/>
          <w:kern w:val="21"/>
          <w:szCs w:val="21"/>
        </w:rPr>
        <w:t>在</w:t>
      </w:r>
      <w:r w:rsidR="00BB34A7" w:rsidRPr="00966844">
        <w:rPr>
          <w:kern w:val="21"/>
          <w:szCs w:val="21"/>
        </w:rPr>
        <w:t>月球</w:t>
      </w:r>
      <w:r w:rsidR="00BB34A7" w:rsidRPr="00966844">
        <w:rPr>
          <w:rFonts w:hint="eastAsia"/>
          <w:kern w:val="21"/>
          <w:szCs w:val="21"/>
        </w:rPr>
        <w:t>表面受到的</w:t>
      </w:r>
      <w:r w:rsidR="00BB34A7" w:rsidRPr="00966844">
        <w:rPr>
          <w:kern w:val="21"/>
          <w:szCs w:val="21"/>
        </w:rPr>
        <w:t>引力</w:t>
      </w:r>
      <w:r w:rsidR="00BB34A7" w:rsidRPr="00966844">
        <w:rPr>
          <w:rFonts w:hint="eastAsia"/>
          <w:kern w:val="21"/>
          <w:szCs w:val="21"/>
        </w:rPr>
        <w:t>约为在</w:t>
      </w:r>
      <w:r w:rsidR="00BB34A7" w:rsidRPr="00966844">
        <w:rPr>
          <w:kern w:val="21"/>
          <w:szCs w:val="21"/>
        </w:rPr>
        <w:t>地球</w:t>
      </w:r>
      <w:r w:rsidR="00BB34A7" w:rsidRPr="00966844">
        <w:rPr>
          <w:rFonts w:hint="eastAsia"/>
          <w:kern w:val="21"/>
          <w:szCs w:val="21"/>
        </w:rPr>
        <w:t>表面</w:t>
      </w:r>
      <w:r w:rsidR="00BB34A7" w:rsidRPr="00966844">
        <w:rPr>
          <w:kern w:val="21"/>
          <w:szCs w:val="21"/>
        </w:rPr>
        <w:t>的</w:t>
      </w:r>
      <w:r w:rsidR="00BB34A7" w:rsidRPr="00966844">
        <w:rPr>
          <w:kern w:val="21"/>
          <w:szCs w:val="21"/>
        </w:rPr>
        <w:t>1/6</w:t>
      </w:r>
      <w:r w:rsidR="00BB34A7" w:rsidRPr="00966844">
        <w:rPr>
          <w:rFonts w:hint="eastAsia"/>
          <w:kern w:val="21"/>
          <w:szCs w:val="21"/>
        </w:rPr>
        <w:t>0</w:t>
      </w:r>
    </w:p>
    <w:p w14:paraId="3101F11F" w14:textId="29CC88E8" w:rsidR="00BB34A7" w:rsidRPr="00187099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bookmarkStart w:id="4" w:name="OLE_LINK13"/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B</w:t>
      </w:r>
      <w:bookmarkEnd w:id="4"/>
    </w:p>
    <w:p w14:paraId="328C007D" w14:textId="7660D66D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rFonts w:hAnsi="宋体" w:hint="eastAsia"/>
          <w:kern w:val="21"/>
          <w:szCs w:val="21"/>
        </w:rPr>
        <w:t>18</w:t>
      </w:r>
      <w:r w:rsidRPr="00966844">
        <w:rPr>
          <w:rFonts w:hint="eastAsia"/>
          <w:kern w:val="21"/>
        </w:rPr>
        <w:t>．</w:t>
      </w:r>
      <w:r w:rsidRPr="00966844">
        <w:rPr>
          <w:rFonts w:hAnsi="宋体"/>
          <w:kern w:val="21"/>
          <w:szCs w:val="21"/>
        </w:rPr>
        <w:t>某空间</w:t>
      </w:r>
      <w:r w:rsidRPr="00966844">
        <w:rPr>
          <w:rFonts w:hAnsi="宋体" w:hint="eastAsia"/>
          <w:kern w:val="21"/>
          <w:szCs w:val="21"/>
        </w:rPr>
        <w:t>存在</w:t>
      </w:r>
      <w:r w:rsidRPr="00966844">
        <w:rPr>
          <w:rFonts w:hAnsi="宋体"/>
          <w:kern w:val="21"/>
          <w:szCs w:val="21"/>
        </w:rPr>
        <w:t>匀强磁场和匀强电场</w:t>
      </w:r>
      <w:r w:rsidR="00610FBC">
        <w:rPr>
          <w:rFonts w:hAnsi="宋体"/>
          <w:kern w:val="21"/>
          <w:szCs w:val="21"/>
        </w:rPr>
        <w:t xml:space="preserve">. </w:t>
      </w:r>
      <w:r w:rsidRPr="00966844">
        <w:rPr>
          <w:rFonts w:hAnsi="宋体"/>
          <w:kern w:val="21"/>
          <w:szCs w:val="21"/>
        </w:rPr>
        <w:t>一个带电粒子（不计重力）以一定初速度射入该空间后，做匀速直线运动</w:t>
      </w:r>
      <w:r w:rsidRPr="00966844">
        <w:rPr>
          <w:rFonts w:hAnsi="宋体" w:hint="eastAsia"/>
          <w:kern w:val="21"/>
          <w:szCs w:val="21"/>
        </w:rPr>
        <w:t>；</w:t>
      </w:r>
      <w:r w:rsidRPr="00966844">
        <w:rPr>
          <w:rFonts w:hAnsi="宋体"/>
          <w:kern w:val="21"/>
          <w:szCs w:val="21"/>
        </w:rPr>
        <w:t>若仅撤除电场，则该粒子做匀速</w:t>
      </w:r>
      <w:r w:rsidRPr="00966844">
        <w:rPr>
          <w:rFonts w:hAnsi="宋体" w:hint="eastAsia"/>
          <w:kern w:val="21"/>
          <w:szCs w:val="21"/>
        </w:rPr>
        <w:t>圆周</w:t>
      </w:r>
      <w:r w:rsidRPr="00966844">
        <w:rPr>
          <w:rFonts w:hAnsi="宋体"/>
          <w:kern w:val="21"/>
          <w:szCs w:val="21"/>
        </w:rPr>
        <w:t>运动</w:t>
      </w:r>
      <w:r w:rsidR="00610FBC">
        <w:rPr>
          <w:rFonts w:hAnsi="宋体"/>
          <w:kern w:val="21"/>
          <w:szCs w:val="21"/>
        </w:rPr>
        <w:t xml:space="preserve">. </w:t>
      </w:r>
      <w:r w:rsidRPr="00966844">
        <w:rPr>
          <w:rFonts w:hAnsi="宋体" w:hint="eastAsia"/>
          <w:kern w:val="21"/>
          <w:szCs w:val="21"/>
        </w:rPr>
        <w:t>下列因素与</w:t>
      </w:r>
      <w:r w:rsidRPr="00966844">
        <w:rPr>
          <w:rFonts w:hAnsi="宋体"/>
          <w:kern w:val="21"/>
          <w:szCs w:val="21"/>
        </w:rPr>
        <w:t>完成上述</w:t>
      </w:r>
      <w:r w:rsidRPr="00966844">
        <w:rPr>
          <w:rFonts w:hAnsi="宋体" w:hint="eastAsia"/>
          <w:kern w:val="21"/>
          <w:szCs w:val="21"/>
        </w:rPr>
        <w:t>两类</w:t>
      </w:r>
      <w:r w:rsidRPr="00966844">
        <w:rPr>
          <w:rFonts w:hAnsi="宋体"/>
          <w:kern w:val="21"/>
          <w:szCs w:val="21"/>
        </w:rPr>
        <w:t>运动</w:t>
      </w:r>
      <w:r w:rsidRPr="00966844">
        <w:rPr>
          <w:rFonts w:hAnsi="宋体" w:hint="eastAsia"/>
          <w:kern w:val="21"/>
          <w:szCs w:val="21"/>
          <w:em w:val="dot"/>
        </w:rPr>
        <w:t>无关</w:t>
      </w:r>
      <w:r w:rsidRPr="00966844">
        <w:rPr>
          <w:rFonts w:hAnsi="宋体" w:hint="eastAsia"/>
          <w:kern w:val="21"/>
          <w:szCs w:val="21"/>
        </w:rPr>
        <w:t>的是</w:t>
      </w:r>
    </w:p>
    <w:p w14:paraId="3FFB872A" w14:textId="26CDF8E2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rFonts w:hAnsi="宋体"/>
          <w:kern w:val="21"/>
          <w:szCs w:val="21"/>
        </w:rPr>
        <w:t>．磁场和电场的方向</w:t>
      </w:r>
      <w:r w:rsidR="00BB34A7" w:rsidRPr="00966844">
        <w:rPr>
          <w:rFonts w:hAnsi="宋体" w:hint="eastAsia"/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rFonts w:hAnsi="宋体"/>
          <w:kern w:val="21"/>
          <w:szCs w:val="21"/>
        </w:rPr>
        <w:t>．磁场和电场的</w:t>
      </w:r>
      <w:r w:rsidR="00BB34A7" w:rsidRPr="00966844">
        <w:rPr>
          <w:rFonts w:hAnsi="宋体" w:hint="eastAsia"/>
          <w:kern w:val="21"/>
          <w:szCs w:val="21"/>
        </w:rPr>
        <w:t>强弱</w:t>
      </w:r>
    </w:p>
    <w:p w14:paraId="2F7D223D" w14:textId="46D1BBEF" w:rsidR="00BB34A7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rFonts w:hAnsi="宋体"/>
          <w:kern w:val="21"/>
          <w:szCs w:val="21"/>
        </w:rPr>
        <w:t>．粒子</w:t>
      </w:r>
      <w:r w:rsidR="00BB34A7" w:rsidRPr="00966844">
        <w:rPr>
          <w:rFonts w:hAnsi="宋体" w:hint="eastAsia"/>
          <w:kern w:val="21"/>
          <w:szCs w:val="21"/>
        </w:rPr>
        <w:t>的</w:t>
      </w:r>
      <w:r w:rsidR="00BB34A7" w:rsidRPr="00966844">
        <w:rPr>
          <w:rFonts w:hAnsi="宋体"/>
          <w:kern w:val="21"/>
          <w:szCs w:val="21"/>
        </w:rPr>
        <w:t>电性和</w:t>
      </w:r>
      <w:r w:rsidR="00BB34A7" w:rsidRPr="00966844">
        <w:rPr>
          <w:rFonts w:hAnsi="宋体" w:hint="eastAsia"/>
          <w:kern w:val="21"/>
          <w:szCs w:val="21"/>
        </w:rPr>
        <w:t>电</w:t>
      </w:r>
      <w:r w:rsidR="00BB34A7" w:rsidRPr="00966844">
        <w:rPr>
          <w:rFonts w:hAnsi="宋体"/>
          <w:kern w:val="21"/>
          <w:szCs w:val="21"/>
        </w:rPr>
        <w:t>量</w:t>
      </w:r>
      <w:r w:rsidR="00BB34A7" w:rsidRPr="00966844">
        <w:rPr>
          <w:rFonts w:hAnsi="宋体" w:hint="eastAsia"/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rFonts w:hAnsi="宋体"/>
          <w:kern w:val="21"/>
          <w:szCs w:val="21"/>
        </w:rPr>
        <w:t>．粒子入射</w:t>
      </w:r>
      <w:r w:rsidR="00BB34A7" w:rsidRPr="00966844">
        <w:rPr>
          <w:rFonts w:hAnsi="宋体" w:hint="eastAsia"/>
          <w:kern w:val="21"/>
          <w:szCs w:val="21"/>
        </w:rPr>
        <w:t>时</w:t>
      </w:r>
      <w:r w:rsidR="00BB34A7" w:rsidRPr="00966844">
        <w:rPr>
          <w:rFonts w:hAnsi="宋体"/>
          <w:kern w:val="21"/>
          <w:szCs w:val="21"/>
        </w:rPr>
        <w:t>的速度</w:t>
      </w:r>
      <w:bookmarkStart w:id="5" w:name="OLE_LINK14"/>
    </w:p>
    <w:p w14:paraId="6E9738AD" w14:textId="5535976D" w:rsidR="00BB34A7" w:rsidRDefault="00C56F8A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</w:pPr>
      <w:r>
        <w:rPr>
          <w:rFonts w:hAnsi="宋体" w:hint="eastAsia"/>
          <w:kern w:val="21"/>
          <w:szCs w:val="21"/>
        </w:rPr>
        <w:t>【答案】</w:t>
      </w:r>
      <w:r w:rsidR="00BB34A7">
        <w:rPr>
          <w:rFonts w:hint="eastAsia"/>
        </w:rPr>
        <w:t>C</w:t>
      </w:r>
    </w:p>
    <w:bookmarkEnd w:id="5"/>
    <w:p w14:paraId="3A663FBB" w14:textId="6566E009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lastRenderedPageBreak/>
        <w:t>19</w:t>
      </w:r>
      <w:r w:rsidRPr="00966844">
        <w:rPr>
          <w:kern w:val="21"/>
          <w:szCs w:val="21"/>
        </w:rPr>
        <w:t>．研究</w:t>
      </w:r>
      <w:r w:rsidRPr="00966844">
        <w:rPr>
          <w:rFonts w:hint="eastAsia"/>
          <w:kern w:val="21"/>
          <w:szCs w:val="21"/>
        </w:rPr>
        <w:t>与</w:t>
      </w:r>
      <w:r w:rsidRPr="00966844">
        <w:rPr>
          <w:kern w:val="21"/>
          <w:szCs w:val="21"/>
        </w:rPr>
        <w:t>平行板电容器电容有关因素的实验装置如图</w:t>
      </w:r>
      <w:r w:rsidRPr="00966844">
        <w:rPr>
          <w:rFonts w:hint="eastAsia"/>
          <w:kern w:val="21"/>
          <w:szCs w:val="21"/>
        </w:rPr>
        <w:t>所示</w:t>
      </w:r>
      <w:r w:rsidR="00610FBC">
        <w:rPr>
          <w:kern w:val="21"/>
          <w:szCs w:val="21"/>
        </w:rPr>
        <w:t xml:space="preserve">. </w:t>
      </w:r>
      <w:r w:rsidRPr="00966844">
        <w:rPr>
          <w:kern w:val="21"/>
          <w:szCs w:val="21"/>
        </w:rPr>
        <w:t>下列说法正确的是</w:t>
      </w:r>
    </w:p>
    <w:p w14:paraId="7FA7BE93" w14:textId="7723A4C0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noProof/>
          <w:kern w:val="21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C854D65" wp14:editId="1BEDC269">
                <wp:simplePos x="0" y="0"/>
                <wp:positionH relativeFrom="margin">
                  <wp:align>right</wp:align>
                </wp:positionH>
                <wp:positionV relativeFrom="paragraph">
                  <wp:posOffset>6985</wp:posOffset>
                </wp:positionV>
                <wp:extent cx="1199515" cy="874395"/>
                <wp:effectExtent l="10795" t="6985" r="8890" b="4445"/>
                <wp:wrapSquare wrapText="bothSides"/>
                <wp:docPr id="1147970295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9515" cy="874395"/>
                          <a:chOff x="8310" y="2691"/>
                          <a:chExt cx="1889" cy="1377"/>
                        </a:xfrm>
                      </wpg:grpSpPr>
                      <wps:wsp>
                        <wps:cNvPr id="566804268" name="Rectangle 26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937" y="2957"/>
                            <a:ext cx="41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4913318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8656" y="3145"/>
                            <a:ext cx="37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9DC1E6" w14:textId="77777777" w:rsidR="00BB34A7" w:rsidRPr="00503D4B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3D4B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4991462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8464" y="3149"/>
                            <a:ext cx="37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EEB56D" w14:textId="77777777" w:rsidR="00BB34A7" w:rsidRPr="00A84030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84030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74173126" name="Group 270"/>
                        <wpg:cNvGrpSpPr>
                          <a:grpSpLocks/>
                        </wpg:cNvGrpSpPr>
                        <wpg:grpSpPr bwMode="auto">
                          <a:xfrm>
                            <a:off x="8767" y="2849"/>
                            <a:ext cx="44" cy="44"/>
                            <a:chOff x="9940" y="4824"/>
                            <a:chExt cx="44" cy="44"/>
                          </a:xfrm>
                        </wpg:grpSpPr>
                        <wps:wsp>
                          <wps:cNvPr id="2018139247" name="Lin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40" y="4848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69221" name="Line 27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940" y="4846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9752912" name="Group 273"/>
                        <wpg:cNvGrpSpPr>
                          <a:grpSpLocks/>
                        </wpg:cNvGrpSpPr>
                        <wpg:grpSpPr bwMode="auto">
                          <a:xfrm>
                            <a:off x="8767" y="2969"/>
                            <a:ext cx="44" cy="44"/>
                            <a:chOff x="9940" y="4824"/>
                            <a:chExt cx="44" cy="44"/>
                          </a:xfrm>
                        </wpg:grpSpPr>
                        <wps:wsp>
                          <wps:cNvPr id="290985649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40" y="4848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056438" name="Line 27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940" y="4846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51969429" name="Group 276"/>
                        <wpg:cNvGrpSpPr>
                          <a:grpSpLocks/>
                        </wpg:cNvGrpSpPr>
                        <wpg:grpSpPr bwMode="auto">
                          <a:xfrm>
                            <a:off x="8767" y="3097"/>
                            <a:ext cx="44" cy="44"/>
                            <a:chOff x="9940" y="4824"/>
                            <a:chExt cx="44" cy="44"/>
                          </a:xfrm>
                        </wpg:grpSpPr>
                        <wps:wsp>
                          <wps:cNvPr id="1541518401" name="Line 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40" y="4848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6873679" name="Line 27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940" y="4846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62677871" name="Group 279"/>
                        <wpg:cNvGrpSpPr>
                          <a:grpSpLocks/>
                        </wpg:cNvGrpSpPr>
                        <wpg:grpSpPr bwMode="auto">
                          <a:xfrm>
                            <a:off x="8764" y="3217"/>
                            <a:ext cx="44" cy="44"/>
                            <a:chOff x="9940" y="4824"/>
                            <a:chExt cx="44" cy="44"/>
                          </a:xfrm>
                        </wpg:grpSpPr>
                        <wps:wsp>
                          <wps:cNvPr id="1002347246" name="Lin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40" y="4848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31700" name="Line 28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940" y="4846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1136327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8379" y="4017"/>
                            <a:ext cx="1820" cy="51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9645389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8382" y="4017"/>
                            <a:ext cx="18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4794048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8634" y="2817"/>
                            <a:ext cx="34" cy="4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8801504" name="Rectangle 285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451" y="2884"/>
                            <a:ext cx="41" cy="323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BFBFB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BFBFBF"/>
                              </a:gs>
                              <a:gs pos="100000">
                                <a:srgbClr val="BFBFB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4809043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8687" y="2873"/>
                            <a:ext cx="4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6988790" name="Line 287"/>
                        <wps:cNvCnPr>
                          <a:cxnSpLocks noChangeShapeType="1"/>
                        </wps:cNvCnPr>
                        <wps:spPr bwMode="auto">
                          <a:xfrm>
                            <a:off x="8687" y="2988"/>
                            <a:ext cx="4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1155654" name="Line 288"/>
                        <wps:cNvCnPr>
                          <a:cxnSpLocks noChangeShapeType="1"/>
                        </wps:cNvCnPr>
                        <wps:spPr bwMode="auto">
                          <a:xfrm>
                            <a:off x="8687" y="3120"/>
                            <a:ext cx="4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183826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8687" y="3240"/>
                            <a:ext cx="4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3907902" name="Line 290"/>
                        <wps:cNvCnPr>
                          <a:cxnSpLocks noChangeShapeType="1"/>
                        </wps:cNvCnPr>
                        <wps:spPr bwMode="auto">
                          <a:xfrm>
                            <a:off x="9440" y="3261"/>
                            <a:ext cx="332" cy="2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6863516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9589" y="2921"/>
                            <a:ext cx="24" cy="656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3331230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9276" y="3097"/>
                            <a:ext cx="638" cy="63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2711416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9543" y="3065"/>
                            <a:ext cx="110" cy="64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051649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9548" y="2801"/>
                            <a:ext cx="110" cy="11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31085" name="Oval 295"/>
                        <wps:cNvSpPr>
                          <a:spLocks noChangeArrowheads="1"/>
                        </wps:cNvSpPr>
                        <wps:spPr bwMode="auto">
                          <a:xfrm>
                            <a:off x="9585" y="3369"/>
                            <a:ext cx="33" cy="3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2172992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9470" y="3917"/>
                            <a:ext cx="253" cy="48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7888201" name="AutoShape 297"/>
                        <wps:cNvSpPr>
                          <a:spLocks noChangeArrowheads="1"/>
                        </wps:cNvSpPr>
                        <wps:spPr bwMode="auto">
                          <a:xfrm flipV="1">
                            <a:off x="9316" y="3961"/>
                            <a:ext cx="564" cy="48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836988" name="Rectangle 298"/>
                        <wps:cNvSpPr>
                          <a:spLocks noChangeArrowheads="1"/>
                        </wps:cNvSpPr>
                        <wps:spPr bwMode="auto">
                          <a:xfrm>
                            <a:off x="8973" y="2857"/>
                            <a:ext cx="22" cy="1054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9234787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8951" y="2993"/>
                            <a:ext cx="66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748770" name="Rectangle 300"/>
                        <wps:cNvSpPr>
                          <a:spLocks noChangeArrowheads="1"/>
                        </wps:cNvSpPr>
                        <wps:spPr bwMode="auto">
                          <a:xfrm>
                            <a:off x="8885" y="3913"/>
                            <a:ext cx="198" cy="48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8753085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8788" y="3961"/>
                            <a:ext cx="385" cy="48"/>
                          </a:xfrm>
                          <a:prstGeom prst="octagon">
                            <a:avLst>
                              <a:gd name="adj" fmla="val 29287"/>
                            </a:avLst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9062430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8833" y="2817"/>
                            <a:ext cx="33" cy="4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205665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9569" y="3763"/>
                            <a:ext cx="51" cy="153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198998" name="AutoShape 30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9234" y="3177"/>
                            <a:ext cx="720" cy="598"/>
                          </a:xfrm>
                          <a:custGeom>
                            <a:avLst/>
                            <a:gdLst>
                              <a:gd name="G0" fmla="+- 9198 0 0"/>
                              <a:gd name="G1" fmla="+- -8869299 0 0"/>
                              <a:gd name="G2" fmla="+- 0 0 -8869299"/>
                              <a:gd name="T0" fmla="*/ 0 256 1"/>
                              <a:gd name="T1" fmla="*/ 180 256 1"/>
                              <a:gd name="G3" fmla="+- -8869299 T0 T1"/>
                              <a:gd name="T2" fmla="*/ 0 256 1"/>
                              <a:gd name="T3" fmla="*/ 90 256 1"/>
                              <a:gd name="G4" fmla="+- -8869299 T2 T3"/>
                              <a:gd name="G5" fmla="*/ G4 2 1"/>
                              <a:gd name="T4" fmla="*/ 90 256 1"/>
                              <a:gd name="T5" fmla="*/ 0 256 1"/>
                              <a:gd name="G6" fmla="+- -8869299 T4 T5"/>
                              <a:gd name="G7" fmla="*/ G6 2 1"/>
                              <a:gd name="G8" fmla="abs -8869299"/>
                              <a:gd name="T6" fmla="*/ 0 256 1"/>
                              <a:gd name="T7" fmla="*/ 90 256 1"/>
                              <a:gd name="G9" fmla="+- G8 T6 T7"/>
                              <a:gd name="G10" fmla="?: G9 G7 G5"/>
                              <a:gd name="T8" fmla="*/ 0 256 1"/>
                              <a:gd name="T9" fmla="*/ 360 256 1"/>
                              <a:gd name="G11" fmla="+- G10 T8 T9"/>
                              <a:gd name="G12" fmla="?: G10 G11 G10"/>
                              <a:gd name="T10" fmla="*/ 0 256 1"/>
                              <a:gd name="T11" fmla="*/ 360 256 1"/>
                              <a:gd name="G13" fmla="+- G12 T10 T11"/>
                              <a:gd name="G14" fmla="?: G12 G13 G12"/>
                              <a:gd name="G15" fmla="+- 0 0 G14"/>
                              <a:gd name="G16" fmla="+- 10800 0 0"/>
                              <a:gd name="G17" fmla="+- 10800 0 9198"/>
                              <a:gd name="G18" fmla="*/ 9198 1 2"/>
                              <a:gd name="G19" fmla="+- G18 5400 0"/>
                              <a:gd name="G20" fmla="cos G19 -8869299"/>
                              <a:gd name="G21" fmla="sin G19 -8869299"/>
                              <a:gd name="G22" fmla="+- G20 10800 0"/>
                              <a:gd name="G23" fmla="+- G21 10800 0"/>
                              <a:gd name="G24" fmla="+- 10800 0 G20"/>
                              <a:gd name="G25" fmla="+- 9198 10800 0"/>
                              <a:gd name="G26" fmla="?: G9 G17 G25"/>
                              <a:gd name="G27" fmla="?: G9 0 21600"/>
                              <a:gd name="G28" fmla="cos 10800 -8869299"/>
                              <a:gd name="G29" fmla="sin 10800 -8869299"/>
                              <a:gd name="G30" fmla="sin 9198 -8869299"/>
                              <a:gd name="G31" fmla="+- G28 10800 0"/>
                              <a:gd name="G32" fmla="+- G29 10800 0"/>
                              <a:gd name="G33" fmla="+- G30 10800 0"/>
                              <a:gd name="G34" fmla="?: G4 0 G31"/>
                              <a:gd name="G35" fmla="?: -8869299 G34 0"/>
                              <a:gd name="G36" fmla="?: G6 G35 G31"/>
                              <a:gd name="G37" fmla="+- 21600 0 G36"/>
                              <a:gd name="G38" fmla="?: G4 0 G33"/>
                              <a:gd name="G39" fmla="?: -8869299 G38 G32"/>
                              <a:gd name="G40" fmla="?: G6 G39 0"/>
                              <a:gd name="G41" fmla="?: G4 G32 21600"/>
                              <a:gd name="G42" fmla="?: G6 G41 G33"/>
                              <a:gd name="T12" fmla="*/ 10800 w 21600"/>
                              <a:gd name="T13" fmla="*/ 0 h 21600"/>
                              <a:gd name="T14" fmla="*/ 3688 w 21600"/>
                              <a:gd name="T15" fmla="*/ 3771 h 21600"/>
                              <a:gd name="T16" fmla="*/ 10800 w 21600"/>
                              <a:gd name="T17" fmla="*/ 1602 h 21600"/>
                              <a:gd name="T18" fmla="*/ 17912 w 21600"/>
                              <a:gd name="T19" fmla="*/ 3771 h 21600"/>
                              <a:gd name="T20" fmla="*/ G36 w 21600"/>
                              <a:gd name="T21" fmla="*/ G40 h 21600"/>
                              <a:gd name="T22" fmla="*/ G37 w 21600"/>
                              <a:gd name="T23" fmla="*/ G42 h 21600"/>
                            </a:gdLst>
                            <a:ahLst/>
                            <a:cxnLst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T20" t="T21" r="T22" b="T23"/>
                            <a:pathLst>
                              <a:path w="21600" h="21600">
                                <a:moveTo>
                                  <a:pt x="4258" y="4334"/>
                                </a:moveTo>
                                <a:cubicBezTo>
                                  <a:pt x="5986" y="2585"/>
                                  <a:pt x="8341" y="1602"/>
                                  <a:pt x="10800" y="1602"/>
                                </a:cubicBezTo>
                                <a:cubicBezTo>
                                  <a:pt x="13258" y="1602"/>
                                  <a:pt x="15613" y="2585"/>
                                  <a:pt x="17341" y="4334"/>
                                </a:cubicBezTo>
                                <a:lnTo>
                                  <a:pt x="18481" y="3207"/>
                                </a:lnTo>
                                <a:cubicBezTo>
                                  <a:pt x="16452" y="1155"/>
                                  <a:pt x="13686" y="0"/>
                                  <a:pt x="10799" y="0"/>
                                </a:cubicBezTo>
                                <a:cubicBezTo>
                                  <a:pt x="7913" y="0"/>
                                  <a:pt x="5147" y="1155"/>
                                  <a:pt x="3118" y="320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9625530" name="Freeform 305"/>
                        <wps:cNvSpPr>
                          <a:spLocks/>
                        </wps:cNvSpPr>
                        <wps:spPr bwMode="auto">
                          <a:xfrm>
                            <a:off x="8869" y="2691"/>
                            <a:ext cx="716" cy="166"/>
                          </a:xfrm>
                          <a:custGeom>
                            <a:avLst/>
                            <a:gdLst>
                              <a:gd name="T0" fmla="*/ 0 w 716"/>
                              <a:gd name="T1" fmla="*/ 166 h 166"/>
                              <a:gd name="T2" fmla="*/ 39 w 716"/>
                              <a:gd name="T3" fmla="*/ 89 h 166"/>
                              <a:gd name="T4" fmla="*/ 177 w 716"/>
                              <a:gd name="T5" fmla="*/ 32 h 166"/>
                              <a:gd name="T6" fmla="*/ 365 w 716"/>
                              <a:gd name="T7" fmla="*/ 2 h 166"/>
                              <a:gd name="T8" fmla="*/ 467 w 716"/>
                              <a:gd name="T9" fmla="*/ 44 h 166"/>
                              <a:gd name="T10" fmla="*/ 555 w 716"/>
                              <a:gd name="T11" fmla="*/ 110 h 166"/>
                              <a:gd name="T12" fmla="*/ 651 w 716"/>
                              <a:gd name="T13" fmla="*/ 70 h 166"/>
                              <a:gd name="T14" fmla="*/ 716 w 716"/>
                              <a:gd name="T15" fmla="*/ 110 h 1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716" h="166">
                                <a:moveTo>
                                  <a:pt x="0" y="166"/>
                                </a:moveTo>
                                <a:cubicBezTo>
                                  <a:pt x="5" y="138"/>
                                  <a:pt x="10" y="111"/>
                                  <a:pt x="39" y="89"/>
                                </a:cubicBezTo>
                                <a:cubicBezTo>
                                  <a:pt x="68" y="67"/>
                                  <a:pt x="123" y="46"/>
                                  <a:pt x="177" y="32"/>
                                </a:cubicBezTo>
                                <a:cubicBezTo>
                                  <a:pt x="231" y="18"/>
                                  <a:pt x="317" y="0"/>
                                  <a:pt x="365" y="2"/>
                                </a:cubicBezTo>
                                <a:cubicBezTo>
                                  <a:pt x="413" y="4"/>
                                  <a:pt x="435" y="26"/>
                                  <a:pt x="467" y="44"/>
                                </a:cubicBezTo>
                                <a:cubicBezTo>
                                  <a:pt x="499" y="62"/>
                                  <a:pt x="524" y="106"/>
                                  <a:pt x="555" y="110"/>
                                </a:cubicBezTo>
                                <a:cubicBezTo>
                                  <a:pt x="586" y="114"/>
                                  <a:pt x="624" y="70"/>
                                  <a:pt x="651" y="70"/>
                                </a:cubicBezTo>
                                <a:cubicBezTo>
                                  <a:pt x="678" y="70"/>
                                  <a:pt x="705" y="103"/>
                                  <a:pt x="716" y="11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2134933" name="Freeform 306"/>
                        <wps:cNvSpPr>
                          <a:spLocks/>
                        </wps:cNvSpPr>
                        <wps:spPr bwMode="auto">
                          <a:xfrm>
                            <a:off x="8382" y="3213"/>
                            <a:ext cx="249" cy="590"/>
                          </a:xfrm>
                          <a:custGeom>
                            <a:avLst/>
                            <a:gdLst>
                              <a:gd name="T0" fmla="*/ 335 w 335"/>
                              <a:gd name="T1" fmla="*/ 4 h 550"/>
                              <a:gd name="T2" fmla="*/ 302 w 335"/>
                              <a:gd name="T3" fmla="*/ 4 h 550"/>
                              <a:gd name="T4" fmla="*/ 189 w 335"/>
                              <a:gd name="T5" fmla="*/ 28 h 550"/>
                              <a:gd name="T6" fmla="*/ 80 w 335"/>
                              <a:gd name="T7" fmla="*/ 95 h 550"/>
                              <a:gd name="T8" fmla="*/ 11 w 335"/>
                              <a:gd name="T9" fmla="*/ 257 h 550"/>
                              <a:gd name="T10" fmla="*/ 11 w 335"/>
                              <a:gd name="T11" fmla="*/ 470 h 550"/>
                              <a:gd name="T12" fmla="*/ 11 w 335"/>
                              <a:gd name="T13" fmla="*/ 550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35" h="550">
                                <a:moveTo>
                                  <a:pt x="335" y="4"/>
                                </a:moveTo>
                                <a:cubicBezTo>
                                  <a:pt x="330" y="2"/>
                                  <a:pt x="326" y="0"/>
                                  <a:pt x="302" y="4"/>
                                </a:cubicBezTo>
                                <a:cubicBezTo>
                                  <a:pt x="278" y="8"/>
                                  <a:pt x="226" y="13"/>
                                  <a:pt x="189" y="28"/>
                                </a:cubicBezTo>
                                <a:cubicBezTo>
                                  <a:pt x="152" y="43"/>
                                  <a:pt x="110" y="57"/>
                                  <a:pt x="80" y="95"/>
                                </a:cubicBezTo>
                                <a:cubicBezTo>
                                  <a:pt x="50" y="133"/>
                                  <a:pt x="22" y="195"/>
                                  <a:pt x="11" y="257"/>
                                </a:cubicBezTo>
                                <a:cubicBezTo>
                                  <a:pt x="0" y="319"/>
                                  <a:pt x="11" y="421"/>
                                  <a:pt x="11" y="470"/>
                                </a:cubicBezTo>
                                <a:cubicBezTo>
                                  <a:pt x="11" y="519"/>
                                  <a:pt x="11" y="537"/>
                                  <a:pt x="11" y="55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955498" name="Freeform 307"/>
                        <wps:cNvSpPr>
                          <a:spLocks/>
                        </wps:cNvSpPr>
                        <wps:spPr bwMode="auto">
                          <a:xfrm>
                            <a:off x="9820" y="3706"/>
                            <a:ext cx="153" cy="211"/>
                          </a:xfrm>
                          <a:custGeom>
                            <a:avLst/>
                            <a:gdLst>
                              <a:gd name="T0" fmla="*/ 0 w 153"/>
                              <a:gd name="T1" fmla="*/ 0 h 211"/>
                              <a:gd name="T2" fmla="*/ 38 w 153"/>
                              <a:gd name="T3" fmla="*/ 29 h 211"/>
                              <a:gd name="T4" fmla="*/ 106 w 153"/>
                              <a:gd name="T5" fmla="*/ 57 h 211"/>
                              <a:gd name="T6" fmla="*/ 146 w 153"/>
                              <a:gd name="T7" fmla="*/ 150 h 211"/>
                              <a:gd name="T8" fmla="*/ 146 w 153"/>
                              <a:gd name="T9" fmla="*/ 211 h 2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211">
                                <a:moveTo>
                                  <a:pt x="0" y="0"/>
                                </a:moveTo>
                                <a:cubicBezTo>
                                  <a:pt x="10" y="10"/>
                                  <a:pt x="21" y="20"/>
                                  <a:pt x="38" y="29"/>
                                </a:cubicBezTo>
                                <a:cubicBezTo>
                                  <a:pt x="55" y="38"/>
                                  <a:pt x="88" y="37"/>
                                  <a:pt x="106" y="57"/>
                                </a:cubicBezTo>
                                <a:cubicBezTo>
                                  <a:pt x="124" y="77"/>
                                  <a:pt x="139" y="124"/>
                                  <a:pt x="146" y="150"/>
                                </a:cubicBezTo>
                                <a:cubicBezTo>
                                  <a:pt x="153" y="176"/>
                                  <a:pt x="146" y="201"/>
                                  <a:pt x="146" y="211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241408" name="AutoShape 308"/>
                        <wps:cNvCnPr>
                          <a:cxnSpLocks noChangeShapeType="1"/>
                        </wps:cNvCnPr>
                        <wps:spPr bwMode="auto">
                          <a:xfrm>
                            <a:off x="8341" y="3803"/>
                            <a:ext cx="98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827621" name="AutoShape 309"/>
                        <wps:cNvCnPr>
                          <a:cxnSpLocks noChangeShapeType="1"/>
                        </wps:cNvCnPr>
                        <wps:spPr bwMode="auto">
                          <a:xfrm>
                            <a:off x="8361" y="3831"/>
                            <a:ext cx="57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5475624" name="AutoShape 310"/>
                        <wps:cNvCnPr>
                          <a:cxnSpLocks noChangeShapeType="1"/>
                        </wps:cNvCnPr>
                        <wps:spPr bwMode="auto">
                          <a:xfrm>
                            <a:off x="8369" y="3859"/>
                            <a:ext cx="4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97219" name="AutoShape 311"/>
                        <wps:cNvCnPr>
                          <a:cxnSpLocks noChangeShapeType="1"/>
                        </wps:cNvCnPr>
                        <wps:spPr bwMode="auto">
                          <a:xfrm>
                            <a:off x="9917" y="3923"/>
                            <a:ext cx="98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1035832" name="AutoShape 312"/>
                        <wps:cNvCnPr>
                          <a:cxnSpLocks noChangeShapeType="1"/>
                        </wps:cNvCnPr>
                        <wps:spPr bwMode="auto">
                          <a:xfrm>
                            <a:off x="9937" y="3951"/>
                            <a:ext cx="57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9194511" name="AutoShape 313"/>
                        <wps:cNvCnPr>
                          <a:cxnSpLocks noChangeShapeType="1"/>
                        </wps:cNvCnPr>
                        <wps:spPr bwMode="auto">
                          <a:xfrm>
                            <a:off x="9945" y="3979"/>
                            <a:ext cx="4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854D65" id="组合 12" o:spid="_x0000_s1034" style="position:absolute;left:0;text-align:left;margin-left:43.25pt;margin-top:.55pt;width:94.45pt;height:68.85pt;z-index:251660288;mso-position-horizontal:right;mso-position-horizontal-relative:margin" coordorigin="8310,2691" coordsize="1889,1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">
                <v:rect id="Rectangle 267" o:spid="_x0000_s1035" style="position:absolute;left:8937;top:2957;width:41;height:17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"/>
                <v:shape id="Text Box 268" o:spid="_x0000_s1036" type="#_x0000_t202" style="position:absolute;left:8656;top:3145;width:37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" filled="f" stroked="f">
                  <v:textbox>
                    <w:txbxContent>
                      <w:p w14:paraId="079DC1E6" w14:textId="77777777" w:rsidR="00BB34A7" w:rsidRPr="00503D4B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3D4B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69" o:spid="_x0000_s1037" type="#_x0000_t202" style="position:absolute;left:8464;top:3149;width:37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" filled="f" stroked="f">
                  <v:textbox>
                    <w:txbxContent>
                      <w:p w14:paraId="6EEEB56D" w14:textId="77777777" w:rsidR="00BB34A7" w:rsidRPr="00A84030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84030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group id="Group 270" o:spid="_x0000_s1038" style="position:absolute;left:8767;top:2849;width:44;height:44" coordorigin="9940,4824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">
                  <v:line id="Line 271" o:spid="_x0000_s1039" style="position:absolute;visibility:visible;mso-wrap-style:square" from="9940,4848" to="9984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" strokeweight=".5pt"/>
                  <v:line id="Line 272" o:spid="_x0000_s1040" style="position:absolute;rotation:90;visibility:visible;mso-wrap-style:square" from="9940,4846" to="9984,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" strokeweight=".5pt"/>
                </v:group>
                <v:group id="Group 273" o:spid="_x0000_s1041" style="position:absolute;left:8767;top:2969;width:44;height:44" coordorigin="9940,4824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">
                  <v:line id="Line 274" o:spid="_x0000_s1042" style="position:absolute;visibility:visible;mso-wrap-style:square" from="9940,4848" to="9984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" strokeweight=".5pt"/>
                  <v:line id="Line 275" o:spid="_x0000_s1043" style="position:absolute;rotation:90;visibility:visible;mso-wrap-style:square" from="9940,4846" to="9984,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" strokeweight=".5pt"/>
                </v:group>
                <v:group id="Group 276" o:spid="_x0000_s1044" style="position:absolute;left:8767;top:3097;width:44;height:44" coordorigin="9940,4824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">
                  <v:line id="Line 277" o:spid="_x0000_s1045" style="position:absolute;visibility:visible;mso-wrap-style:square" from="9940,4848" to="9984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" strokeweight=".5pt"/>
                  <v:line id="Line 278" o:spid="_x0000_s1046" style="position:absolute;rotation:90;visibility:visible;mso-wrap-style:square" from="9940,4846" to="9984,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" strokeweight=".5pt"/>
                </v:group>
                <v:group id="Group 279" o:spid="_x0000_s1047" style="position:absolute;left:8764;top:3217;width:44;height:44" coordorigin="9940,4824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">
                  <v:line id="Line 280" o:spid="_x0000_s1048" style="position:absolute;visibility:visible;mso-wrap-style:square" from="9940,4848" to="9984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" strokeweight=".5pt"/>
                  <v:line id="Line 281" o:spid="_x0000_s1049" style="position:absolute;rotation:90;visibility:visible;mso-wrap-style:square" from="9940,4846" to="9984,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" strokeweight=".5pt"/>
                </v:group>
                <v:rect id="Rectangle 282" o:spid="_x0000_s1050" style="position:absolute;left:8379;top:4017;width:1820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" fillcolor="black" stroked="f">
                  <v:fill r:id="rId11" o:title="" type="pattern"/>
                </v:rect>
                <v:line id="Line 283" o:spid="_x0000_s1051" style="position:absolute;visibility:visible;mso-wrap-style:square" from="8382,4017" to="10196,4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"/>
                <v:rect id="Rectangle 284" o:spid="_x0000_s1052" style="position:absolute;left:8634;top:2817;width:34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"/>
                <v:rect id="Rectangle 285" o:spid="_x0000_s1053" style="position:absolute;left:8451;top:2884;width:41;height:32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" fillcolor="#585858" strokeweight=".5pt">
                  <v:fill color2="#bfbfbf" focus="50%" type="gradient"/>
                </v:rect>
                <v:line id="Line 286" o:spid="_x0000_s1054" style="position:absolute;visibility:visible;mso-wrap-style:square" from="8687,2873" to="8731,2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" strokeweight=".5pt"/>
                <v:line id="Line 287" o:spid="_x0000_s1055" style="position:absolute;visibility:visible;mso-wrap-style:square" from="8687,2988" to="8731,2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" strokeweight=".5pt"/>
                <v:line id="Line 288" o:spid="_x0000_s1056" style="position:absolute;visibility:visible;mso-wrap-style:square" from="8687,3120" to="8731,3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" strokeweight=".5pt"/>
                <v:line id="Line 289" o:spid="_x0000_s1057" style="position:absolute;visibility:visible;mso-wrap-style:square" from="8687,3240" to="8731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" strokeweight=".5pt"/>
                <v:line id="Line 290" o:spid="_x0000_s1058" style="position:absolute;visibility:visible;mso-wrap-style:square" from="9440,3261" to="9772,3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" strokeweight=".5pt"/>
                <v:rect id="Rectangle 291" o:spid="_x0000_s1059" style="position:absolute;left:9589;top:2921;width:24;height: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" fillcolor="#d8d8d8" strokeweight=".5pt"/>
                <v:oval id="Oval 292" o:spid="_x0000_s1060" style="position:absolute;left:9276;top:3097;width:638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" filled="f"/>
                <v:rect id="Rectangle 293" o:spid="_x0000_s1061" style="position:absolute;left:9543;top:3065;width:110;height: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" fillcolor="#767676">
                  <v:fill rotate="t" angle="90" focus="50%" type="gradient"/>
                </v:rect>
                <v:oval id="Oval 294" o:spid="_x0000_s1062" style="position:absolute;left:9548;top:2801;width:110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">
                  <v:fill color2="#767676" rotate="t" focusposition=".5,.5" focussize="" focus="100%" type="gradientRadial"/>
                </v:oval>
                <v:oval id="Oval 295" o:spid="_x0000_s1063" style="position:absolute;left:9585;top:3369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"/>
                <v:rect id="Rectangle 296" o:spid="_x0000_s1064" style="position:absolute;left:9470;top:3917;width:253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" fillcolor="#767676">
                  <v:fill rotate="t" angle="90" focus="50%" type="gradient"/>
                </v:rect>
                <v:shape id="AutoShape 297" o:spid="_x0000_s1065" style="position:absolute;left:9316;top:3961;width:564;height:4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" path="m,l5400,21600r10800,l21600,,,xe" fillcolor="#767676">
                  <v:fill rotate="t" angle="90" focus="50%" type="gradient"/>
                  <v:stroke joinstyle="miter"/>
                  <v:path o:connecttype="custom" o:connectlocs="494,24;282,48;71,24;282,0" o:connectangles="0,0,0,0" textboxrect="4519,4500,17119,17100"/>
                </v:shape>
                <v:rect id="Rectangle 298" o:spid="_x0000_s1066" style="position:absolute;left:8973;top:2857;width:22;height:1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" fillcolor="#767676" strokeweight=".5pt">
                  <v:fill rotate="t" angle="90" focus="50%" type="gradient"/>
                </v:rect>
                <v:rect id="Rectangle 299" o:spid="_x0000_s1067" style="position:absolute;left:8951;top:2993;width:6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"/>
                <v:rect id="Rectangle 300" o:spid="_x0000_s1068" style="position:absolute;left:8885;top:3913;width:19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" fillcolor="silver"/>
                <v:shapetype id="_x0000_t10" coordsize="21600,21600" o:spt="10" adj="6326" path="m@0,l0@0,0@2@0,21600@1,21600,21600@2,21600@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0,0,21600,21600;2700,2700,18900,18900;5400,5400,16200,16200"/>
                  <v:handles>
                    <v:h position="#0,topLeft" switch="" xrange="0,10800"/>
                  </v:handles>
                </v:shapetype>
                <v:shape id="AutoShape 301" o:spid="_x0000_s1069" type="#_x0000_t10" style="position:absolute;left:8788;top:3961;width:385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" fillcolor="#767676">
                  <v:fill rotate="t" angle="90" focus="50%" type="gradient"/>
                </v:shape>
                <v:rect id="Rectangle 302" o:spid="_x0000_s1070" style="position:absolute;left:8833;top:2817;width:33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"/>
                <v:rect id="Rectangle 303" o:spid="_x0000_s1071" style="position:absolute;left:9569;top:3763;width:51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" fillcolor="#d8d8d8" strokeweight=".5pt"/>
                <v:shape id="AutoShape 304" o:spid="_x0000_s1072" style="position:absolute;left:9234;top:3177;width:720;height:598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" path="m4258,4334c5986,2585,8341,1602,10800,1602v2458,,4813,983,6541,2732l18481,3207c16452,1155,13686,,10799,,7913,,5147,1155,3118,3207l4258,4334xe" fillcolor="#d8d8d8" strokeweight=".5pt">
                  <v:stroke joinstyle="miter"/>
                  <v:path o:connecttype="custom" o:connectlocs="360,0;123,104;360,44;597,104" o:connectangles="0,0,0,0" textboxrect="1650,0,19950,5888"/>
                </v:shape>
                <v:shape id="Freeform 305" o:spid="_x0000_s1073" style="position:absolute;left:8869;top:2691;width:716;height:166;visibility:visible;mso-wrap-style:square;v-text-anchor:top" coordsize="716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" path="m,166c5,138,10,111,39,89,68,67,123,46,177,32,231,18,317,,365,2v48,2,70,24,102,42c499,62,524,106,555,110v31,4,69,-40,96,-40c678,70,705,103,716,110e" filled="f" strokeweight=".5pt">
                  <v:path arrowok="t" o:connecttype="custom" o:connectlocs="0,166;39,89;177,32;365,2;467,44;555,110;651,70;716,110" o:connectangles="0,0,0,0,0,0,0,0"/>
                </v:shape>
                <v:shape id="Freeform 306" o:spid="_x0000_s1074" style="position:absolute;left:8382;top:3213;width:249;height:590;visibility:visible;mso-wrap-style:square;v-text-anchor:top" coordsize="335,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" path="m335,4c330,2,326,,302,4,278,8,226,13,189,28,152,43,110,57,80,95,50,133,22,195,11,257v-11,62,,164,,213c11,519,11,537,11,550e" filled="f" strokeweight=".5pt">
                  <v:path arrowok="t" o:connecttype="custom" o:connectlocs="249,4;224,4;140,30;59,102;8,276;8,504;8,590" o:connectangles="0,0,0,0,0,0,0"/>
                </v:shape>
                <v:shape id="Freeform 307" o:spid="_x0000_s1075" style="position:absolute;left:9820;top:3706;width:153;height:211;visibility:visible;mso-wrap-style:square;v-text-anchor:top" coordsize="153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" path="m,c10,10,21,20,38,29v17,9,50,8,68,28c124,77,139,124,146,150v7,26,,51,,61e" filled="f" strokeweight=".5pt">
                  <v:path arrowok="t" o:connecttype="custom" o:connectlocs="0,0;38,29;106,57;146,150;146,211" o:connectangles="0,0,0,0,0"/>
                </v:shape>
                <v:shape id="AutoShape 308" o:spid="_x0000_s1076" type="#_x0000_t32" style="position:absolute;left:8341;top:3803;width: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" strokeweight=".5pt"/>
                <v:shape id="AutoShape 309" o:spid="_x0000_s1077" type="#_x0000_t32" style="position:absolute;left:8361;top:3831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" strokeweight=".5pt"/>
                <v:shape id="AutoShape 310" o:spid="_x0000_s1078" type="#_x0000_t32" style="position:absolute;left:8369;top:3859;width: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" strokeweight=".5pt"/>
                <v:shape id="AutoShape 311" o:spid="_x0000_s1079" type="#_x0000_t32" style="position:absolute;left:9917;top:3923;width: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" strokeweight=".5pt"/>
                <v:shape id="AutoShape 312" o:spid="_x0000_s1080" type="#_x0000_t32" style="position:absolute;left:9937;top:3951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" strokeweight=".5pt"/>
                <v:shape id="AutoShape 313" o:spid="_x0000_s1081" type="#_x0000_t32" style="position:absolute;left:9945;top:3979;width: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" strokeweight=".5pt"/>
                <w10:wrap type="square" anchorx="margin"/>
              </v:group>
            </w:pict>
          </mc:Fallback>
        </mc:AlternateContent>
      </w:r>
      <w:r w:rsidR="006D468E">
        <w:rPr>
          <w:kern w:val="21"/>
          <w:szCs w:val="21"/>
        </w:rPr>
        <w:tab/>
      </w:r>
      <w:r w:rsidRPr="00966844">
        <w:rPr>
          <w:kern w:val="21"/>
          <w:szCs w:val="21"/>
        </w:rPr>
        <w:t>A</w:t>
      </w:r>
      <w:r w:rsidRPr="00966844">
        <w:rPr>
          <w:kern w:val="21"/>
          <w:szCs w:val="21"/>
        </w:rPr>
        <w:t>．</w:t>
      </w:r>
      <w:r w:rsidRPr="00966844">
        <w:rPr>
          <w:rFonts w:hint="eastAsia"/>
          <w:kern w:val="21"/>
          <w:szCs w:val="21"/>
        </w:rPr>
        <w:t>实验前，只用带电玻璃棒与电容器</w:t>
      </w:r>
      <w:r w:rsidRPr="00966844">
        <w:rPr>
          <w:rFonts w:hint="eastAsia"/>
          <w:i/>
          <w:kern w:val="21"/>
          <w:szCs w:val="21"/>
        </w:rPr>
        <w:t>a</w:t>
      </w:r>
      <w:r w:rsidRPr="00966844">
        <w:rPr>
          <w:kern w:val="21"/>
          <w:szCs w:val="21"/>
        </w:rPr>
        <w:t>板接触</w:t>
      </w:r>
      <w:r w:rsidRPr="00966844">
        <w:rPr>
          <w:rFonts w:hint="eastAsia"/>
          <w:kern w:val="21"/>
          <w:szCs w:val="21"/>
        </w:rPr>
        <w:t>，能使电容器带电</w:t>
      </w:r>
    </w:p>
    <w:p w14:paraId="6146FED8" w14:textId="61C5ED51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rFonts w:hint="eastAsia"/>
          <w:kern w:val="21"/>
          <w:szCs w:val="21"/>
        </w:rPr>
        <w:t>B</w:t>
      </w:r>
      <w:r w:rsidR="00BB34A7" w:rsidRPr="00966844">
        <w:rPr>
          <w:kern w:val="21"/>
          <w:szCs w:val="21"/>
        </w:rPr>
        <w:t>．实验中，</w:t>
      </w:r>
      <w:r w:rsidR="00BB34A7" w:rsidRPr="00966844">
        <w:rPr>
          <w:rFonts w:hint="eastAsia"/>
          <w:kern w:val="21"/>
          <w:szCs w:val="21"/>
        </w:rPr>
        <w:t>只将电容器</w:t>
      </w:r>
      <w:r w:rsidR="00BB34A7" w:rsidRPr="00966844">
        <w:rPr>
          <w:i/>
          <w:kern w:val="21"/>
          <w:szCs w:val="21"/>
        </w:rPr>
        <w:t>b</w:t>
      </w:r>
      <w:r w:rsidR="00BB34A7" w:rsidRPr="00966844">
        <w:rPr>
          <w:kern w:val="21"/>
          <w:szCs w:val="21"/>
        </w:rPr>
        <w:t>板向上平移</w:t>
      </w:r>
      <w:r w:rsidR="00BB34A7" w:rsidRPr="00966844">
        <w:rPr>
          <w:rFonts w:hint="eastAsia"/>
          <w:kern w:val="21"/>
          <w:szCs w:val="21"/>
        </w:rPr>
        <w:t>，</w:t>
      </w:r>
      <w:r w:rsidR="00BB34A7" w:rsidRPr="00966844">
        <w:rPr>
          <w:kern w:val="21"/>
          <w:szCs w:val="21"/>
        </w:rPr>
        <w:t>静电计</w:t>
      </w:r>
      <w:r w:rsidR="00BB34A7" w:rsidRPr="00966844">
        <w:rPr>
          <w:rFonts w:hint="eastAsia"/>
          <w:kern w:val="21"/>
          <w:szCs w:val="21"/>
        </w:rPr>
        <w:t>指针的</w:t>
      </w:r>
      <w:r w:rsidR="00BB34A7" w:rsidRPr="00966844">
        <w:rPr>
          <w:kern w:val="21"/>
          <w:szCs w:val="21"/>
        </w:rPr>
        <w:t>张角变</w:t>
      </w:r>
      <w:r w:rsidR="00BB34A7" w:rsidRPr="00966844">
        <w:rPr>
          <w:rFonts w:hint="eastAsia"/>
          <w:kern w:val="21"/>
          <w:szCs w:val="21"/>
        </w:rPr>
        <w:t>小</w:t>
      </w:r>
    </w:p>
    <w:p w14:paraId="7BAB7E9B" w14:textId="2D744D4A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rFonts w:hint="eastAsia"/>
          <w:kern w:val="21"/>
          <w:szCs w:val="21"/>
        </w:rPr>
        <w:t>C</w:t>
      </w:r>
      <w:r w:rsidR="00BB34A7" w:rsidRPr="00966844">
        <w:rPr>
          <w:kern w:val="21"/>
          <w:szCs w:val="21"/>
        </w:rPr>
        <w:t>．实验中，</w:t>
      </w:r>
      <w:r w:rsidR="00BB34A7" w:rsidRPr="00966844">
        <w:rPr>
          <w:rFonts w:hint="eastAsia"/>
          <w:kern w:val="21"/>
          <w:szCs w:val="21"/>
        </w:rPr>
        <w:t>只</w:t>
      </w:r>
      <w:r w:rsidR="00BB34A7" w:rsidRPr="00966844">
        <w:rPr>
          <w:kern w:val="21"/>
          <w:szCs w:val="21"/>
        </w:rPr>
        <w:t>在极板间插入</w:t>
      </w:r>
      <w:r w:rsidR="00BB34A7" w:rsidRPr="00966844">
        <w:rPr>
          <w:rFonts w:hint="eastAsia"/>
          <w:kern w:val="21"/>
          <w:szCs w:val="21"/>
        </w:rPr>
        <w:t>有机玻璃</w:t>
      </w:r>
      <w:r w:rsidR="00BB34A7" w:rsidRPr="00966844">
        <w:rPr>
          <w:kern w:val="21"/>
          <w:szCs w:val="21"/>
        </w:rPr>
        <w:t>板</w:t>
      </w:r>
      <w:r w:rsidR="00BB34A7" w:rsidRPr="00966844">
        <w:rPr>
          <w:rFonts w:hint="eastAsia"/>
          <w:kern w:val="21"/>
          <w:szCs w:val="21"/>
        </w:rPr>
        <w:t>，</w:t>
      </w:r>
      <w:r w:rsidR="00BB34A7" w:rsidRPr="00966844">
        <w:rPr>
          <w:kern w:val="21"/>
          <w:szCs w:val="21"/>
        </w:rPr>
        <w:t>静电计</w:t>
      </w:r>
      <w:r w:rsidR="00BB34A7" w:rsidRPr="00966844">
        <w:rPr>
          <w:rFonts w:hint="eastAsia"/>
          <w:kern w:val="21"/>
          <w:szCs w:val="21"/>
        </w:rPr>
        <w:t>指针的</w:t>
      </w:r>
      <w:r w:rsidR="00BB34A7" w:rsidRPr="00966844">
        <w:rPr>
          <w:kern w:val="21"/>
          <w:szCs w:val="21"/>
        </w:rPr>
        <w:t>张角变</w:t>
      </w:r>
      <w:r w:rsidR="00BB34A7" w:rsidRPr="00966844">
        <w:rPr>
          <w:rFonts w:hint="eastAsia"/>
          <w:kern w:val="21"/>
          <w:szCs w:val="21"/>
        </w:rPr>
        <w:t>大</w:t>
      </w:r>
    </w:p>
    <w:p w14:paraId="7D24EDDA" w14:textId="012E29AD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rFonts w:hint="eastAsia"/>
          <w:kern w:val="21"/>
          <w:szCs w:val="21"/>
        </w:rPr>
        <w:t>D</w:t>
      </w:r>
      <w:r w:rsidR="00BB34A7" w:rsidRPr="00966844">
        <w:rPr>
          <w:kern w:val="21"/>
          <w:szCs w:val="21"/>
        </w:rPr>
        <w:t>．实验</w:t>
      </w:r>
      <w:r w:rsidR="00BB34A7" w:rsidRPr="00966844">
        <w:rPr>
          <w:rFonts w:hint="eastAsia"/>
          <w:kern w:val="21"/>
          <w:szCs w:val="21"/>
        </w:rPr>
        <w:t>中</w:t>
      </w:r>
      <w:r w:rsidR="00BB34A7" w:rsidRPr="00966844">
        <w:rPr>
          <w:kern w:val="21"/>
          <w:szCs w:val="21"/>
        </w:rPr>
        <w:t>，</w:t>
      </w:r>
      <w:r w:rsidR="00BB34A7" w:rsidRPr="00966844">
        <w:rPr>
          <w:rFonts w:hint="eastAsia"/>
          <w:kern w:val="21"/>
          <w:szCs w:val="21"/>
        </w:rPr>
        <w:t>只增加极板带电量，</w:t>
      </w:r>
      <w:r w:rsidR="00BB34A7" w:rsidRPr="00966844">
        <w:rPr>
          <w:kern w:val="21"/>
          <w:szCs w:val="21"/>
        </w:rPr>
        <w:t>静电计</w:t>
      </w:r>
      <w:r w:rsidR="00BB34A7" w:rsidRPr="00966844">
        <w:rPr>
          <w:rFonts w:hint="eastAsia"/>
          <w:kern w:val="21"/>
          <w:szCs w:val="21"/>
        </w:rPr>
        <w:t>指针的</w:t>
      </w:r>
      <w:r w:rsidR="00BB34A7" w:rsidRPr="00966844">
        <w:rPr>
          <w:kern w:val="21"/>
          <w:szCs w:val="21"/>
        </w:rPr>
        <w:t>张角变大</w:t>
      </w:r>
      <w:r w:rsidR="00BB34A7" w:rsidRPr="00966844">
        <w:rPr>
          <w:rFonts w:hint="eastAsia"/>
          <w:kern w:val="21"/>
          <w:szCs w:val="21"/>
        </w:rPr>
        <w:t>，表明电容增大</w:t>
      </w:r>
    </w:p>
    <w:p w14:paraId="0CC5B39E" w14:textId="6C42C535" w:rsidR="00BB34A7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bookmarkStart w:id="6" w:name="OLE_LINK17"/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A</w:t>
      </w:r>
    </w:p>
    <w:bookmarkEnd w:id="6"/>
    <w:p w14:paraId="17886BC6" w14:textId="09198D33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 w:rsidRPr="00966844">
        <w:rPr>
          <w:kern w:val="21"/>
          <w:szCs w:val="21"/>
        </w:rPr>
        <w:t>20</w:t>
      </w:r>
      <w:r w:rsidRPr="00966844">
        <w:rPr>
          <w:rFonts w:hAnsi="宋体"/>
          <w:kern w:val="21"/>
          <w:szCs w:val="21"/>
        </w:rPr>
        <w:t>．</w:t>
      </w:r>
      <w:r w:rsidRPr="00966844">
        <w:rPr>
          <w:rFonts w:hAnsi="宋体" w:hint="eastAsia"/>
          <w:kern w:val="21"/>
          <w:szCs w:val="21"/>
        </w:rPr>
        <w:t>根据高中所学知识可知，做自由落体运动的</w:t>
      </w:r>
      <w:r w:rsidRPr="00966844">
        <w:rPr>
          <w:rFonts w:hAnsi="宋体"/>
          <w:kern w:val="21"/>
          <w:szCs w:val="21"/>
        </w:rPr>
        <w:t>小球，</w:t>
      </w:r>
      <w:r w:rsidRPr="00966844">
        <w:rPr>
          <w:rFonts w:hAnsi="宋体" w:hint="eastAsia"/>
          <w:kern w:val="21"/>
          <w:szCs w:val="21"/>
        </w:rPr>
        <w:t>将落在正下方位置</w:t>
      </w:r>
      <w:r w:rsidR="00610FBC">
        <w:rPr>
          <w:rFonts w:hAnsi="宋体" w:hint="eastAsia"/>
          <w:kern w:val="21"/>
          <w:szCs w:val="21"/>
        </w:rPr>
        <w:t xml:space="preserve">. </w:t>
      </w:r>
      <w:r w:rsidRPr="00966844">
        <w:rPr>
          <w:rFonts w:hAnsi="宋体" w:hint="eastAsia"/>
          <w:kern w:val="21"/>
          <w:szCs w:val="21"/>
        </w:rPr>
        <w:t>但实际上</w:t>
      </w:r>
      <w:r w:rsidRPr="00966844">
        <w:rPr>
          <w:rFonts w:hAnsi="宋体"/>
          <w:kern w:val="21"/>
          <w:szCs w:val="21"/>
        </w:rPr>
        <w:t>，赤道上方</w:t>
      </w:r>
      <w:r w:rsidRPr="00966844">
        <w:rPr>
          <w:kern w:val="21"/>
          <w:szCs w:val="21"/>
        </w:rPr>
        <w:t>200</w:t>
      </w:r>
      <w:r w:rsidRPr="00966844">
        <w:rPr>
          <w:rFonts w:hint="eastAsia"/>
          <w:kern w:val="21"/>
          <w:szCs w:val="21"/>
        </w:rPr>
        <w:t xml:space="preserve"> </w:t>
      </w:r>
      <w:r w:rsidRPr="00966844">
        <w:rPr>
          <w:kern w:val="21"/>
          <w:szCs w:val="21"/>
        </w:rPr>
        <w:t>m</w:t>
      </w:r>
      <w:r w:rsidRPr="00966844">
        <w:rPr>
          <w:rFonts w:hAnsi="宋体"/>
          <w:kern w:val="21"/>
          <w:szCs w:val="21"/>
        </w:rPr>
        <w:t>处</w:t>
      </w:r>
      <w:r w:rsidRPr="00966844">
        <w:rPr>
          <w:rFonts w:hAnsi="宋体" w:hint="eastAsia"/>
          <w:kern w:val="21"/>
          <w:szCs w:val="21"/>
        </w:rPr>
        <w:t>无初速下落的小球</w:t>
      </w:r>
      <w:r w:rsidRPr="00966844">
        <w:rPr>
          <w:rFonts w:hAnsi="宋体"/>
          <w:kern w:val="21"/>
          <w:szCs w:val="21"/>
        </w:rPr>
        <w:t>将</w:t>
      </w:r>
      <w:r w:rsidRPr="00966844">
        <w:rPr>
          <w:rFonts w:hAnsi="宋体" w:hint="eastAsia"/>
          <w:kern w:val="21"/>
          <w:szCs w:val="21"/>
        </w:rPr>
        <w:t>落在正下方</w:t>
      </w:r>
      <w:r w:rsidRPr="00966844">
        <w:rPr>
          <w:rFonts w:hAnsi="宋体"/>
          <w:kern w:val="21"/>
          <w:szCs w:val="21"/>
        </w:rPr>
        <w:t>位置偏东约</w:t>
      </w:r>
      <w:r w:rsidRPr="00966844">
        <w:rPr>
          <w:kern w:val="21"/>
          <w:szCs w:val="21"/>
        </w:rPr>
        <w:t>6</w:t>
      </w:r>
      <w:r w:rsidRPr="00966844">
        <w:rPr>
          <w:rFonts w:hint="eastAsia"/>
          <w:kern w:val="21"/>
          <w:szCs w:val="21"/>
        </w:rPr>
        <w:t xml:space="preserve"> </w:t>
      </w:r>
      <w:r w:rsidRPr="00966844">
        <w:rPr>
          <w:kern w:val="21"/>
          <w:szCs w:val="21"/>
        </w:rPr>
        <w:t>cm</w:t>
      </w:r>
      <w:r w:rsidRPr="00966844">
        <w:rPr>
          <w:rFonts w:hint="eastAsia"/>
          <w:kern w:val="21"/>
          <w:szCs w:val="21"/>
        </w:rPr>
        <w:t>处</w:t>
      </w:r>
      <w:r w:rsidR="00610FBC">
        <w:rPr>
          <w:rFonts w:hAnsi="宋体"/>
          <w:kern w:val="21"/>
          <w:szCs w:val="21"/>
        </w:rPr>
        <w:t xml:space="preserve">. </w:t>
      </w:r>
      <w:r w:rsidRPr="00966844">
        <w:rPr>
          <w:rFonts w:hAnsi="宋体"/>
          <w:kern w:val="21"/>
          <w:szCs w:val="21"/>
        </w:rPr>
        <w:t>这一现象</w:t>
      </w:r>
      <w:r w:rsidRPr="00966844">
        <w:rPr>
          <w:rFonts w:hAnsi="宋体" w:hint="eastAsia"/>
          <w:kern w:val="21"/>
          <w:szCs w:val="21"/>
        </w:rPr>
        <w:t>可解释为</w:t>
      </w:r>
      <w:r w:rsidRPr="00966844">
        <w:rPr>
          <w:rFonts w:hAnsi="宋体"/>
          <w:kern w:val="21"/>
          <w:szCs w:val="21"/>
        </w:rPr>
        <w:t>，除重力外，由于地球自转</w:t>
      </w:r>
      <w:r w:rsidRPr="00966844">
        <w:rPr>
          <w:rFonts w:hAnsi="宋体" w:hint="eastAsia"/>
          <w:kern w:val="21"/>
          <w:szCs w:val="21"/>
        </w:rPr>
        <w:t>，下落过程</w:t>
      </w:r>
      <w:r w:rsidRPr="00966844">
        <w:rPr>
          <w:rFonts w:hAnsi="宋体"/>
          <w:kern w:val="21"/>
          <w:szCs w:val="21"/>
        </w:rPr>
        <w:t>小球还受到一个水平向</w:t>
      </w:r>
      <w:r w:rsidRPr="00966844">
        <w:rPr>
          <w:rFonts w:hAnsi="宋体" w:hint="eastAsia"/>
          <w:kern w:val="21"/>
          <w:szCs w:val="21"/>
        </w:rPr>
        <w:t>东</w:t>
      </w:r>
      <w:r w:rsidRPr="00966844">
        <w:rPr>
          <w:rFonts w:hAnsi="宋体"/>
          <w:kern w:val="21"/>
          <w:szCs w:val="21"/>
        </w:rPr>
        <w:t>的</w:t>
      </w:r>
      <w:r w:rsidRPr="00966844">
        <w:rPr>
          <w:rFonts w:hAnsi="宋体" w:hint="eastAsia"/>
          <w:kern w:val="21"/>
          <w:szCs w:val="21"/>
        </w:rPr>
        <w:t>“</w:t>
      </w:r>
      <w:r w:rsidRPr="00966844">
        <w:rPr>
          <w:rFonts w:hAnsi="宋体"/>
          <w:kern w:val="21"/>
          <w:szCs w:val="21"/>
        </w:rPr>
        <w:t>力</w:t>
      </w:r>
      <w:r w:rsidRPr="00966844">
        <w:rPr>
          <w:rFonts w:hAnsi="宋体" w:hint="eastAsia"/>
          <w:kern w:val="21"/>
          <w:szCs w:val="21"/>
        </w:rPr>
        <w:t>”，该“力”</w:t>
      </w:r>
      <w:r w:rsidRPr="00966844">
        <w:rPr>
          <w:rFonts w:hAnsi="宋体"/>
          <w:kern w:val="21"/>
          <w:szCs w:val="21"/>
        </w:rPr>
        <w:t>与</w:t>
      </w:r>
      <w:r w:rsidRPr="00966844">
        <w:rPr>
          <w:rFonts w:hAnsi="宋体" w:hint="eastAsia"/>
          <w:kern w:val="21"/>
          <w:szCs w:val="21"/>
        </w:rPr>
        <w:t>竖直方向的</w:t>
      </w:r>
      <w:r w:rsidRPr="00966844">
        <w:rPr>
          <w:rFonts w:hAnsi="宋体"/>
          <w:kern w:val="21"/>
          <w:szCs w:val="21"/>
        </w:rPr>
        <w:t>速度大小成正比</w:t>
      </w:r>
      <w:r w:rsidR="00610FBC">
        <w:rPr>
          <w:rFonts w:hAnsi="宋体"/>
          <w:kern w:val="21"/>
          <w:szCs w:val="21"/>
        </w:rPr>
        <w:t xml:space="preserve">. </w:t>
      </w:r>
      <w:r w:rsidRPr="00966844">
        <w:rPr>
          <w:rFonts w:hAnsi="宋体" w:hint="eastAsia"/>
          <w:kern w:val="21"/>
          <w:szCs w:val="21"/>
        </w:rPr>
        <w:t>现</w:t>
      </w:r>
      <w:r w:rsidRPr="00966844">
        <w:rPr>
          <w:rFonts w:hAnsi="宋体"/>
          <w:kern w:val="21"/>
          <w:szCs w:val="21"/>
        </w:rPr>
        <w:t>将小球从赤道地面竖直上抛，考虑对称性，上升过程该</w:t>
      </w:r>
      <w:r w:rsidRPr="00966844">
        <w:rPr>
          <w:rFonts w:hAnsi="宋体" w:hint="eastAsia"/>
          <w:kern w:val="21"/>
          <w:szCs w:val="21"/>
        </w:rPr>
        <w:t>“</w:t>
      </w:r>
      <w:r w:rsidRPr="00966844">
        <w:rPr>
          <w:rFonts w:hAnsi="宋体"/>
          <w:kern w:val="21"/>
          <w:szCs w:val="21"/>
        </w:rPr>
        <w:t>力</w:t>
      </w:r>
      <w:r w:rsidRPr="00966844">
        <w:rPr>
          <w:rFonts w:hAnsi="宋体" w:hint="eastAsia"/>
          <w:kern w:val="21"/>
          <w:szCs w:val="21"/>
        </w:rPr>
        <w:t>”水平</w:t>
      </w:r>
      <w:r w:rsidRPr="00966844">
        <w:rPr>
          <w:rFonts w:hAnsi="宋体"/>
          <w:kern w:val="21"/>
          <w:szCs w:val="21"/>
        </w:rPr>
        <w:t>向西</w:t>
      </w:r>
      <w:r w:rsidRPr="00966844">
        <w:rPr>
          <w:rFonts w:hAnsi="宋体" w:hint="eastAsia"/>
          <w:kern w:val="21"/>
          <w:szCs w:val="21"/>
        </w:rPr>
        <w:t>，</w:t>
      </w:r>
      <w:r w:rsidRPr="00966844">
        <w:rPr>
          <w:rFonts w:hAnsi="宋体"/>
          <w:kern w:val="21"/>
          <w:szCs w:val="21"/>
        </w:rPr>
        <w:t>则</w:t>
      </w:r>
      <w:r w:rsidRPr="00966844">
        <w:rPr>
          <w:rFonts w:hAnsi="宋体" w:hint="eastAsia"/>
          <w:kern w:val="21"/>
          <w:szCs w:val="21"/>
        </w:rPr>
        <w:t>小球</w:t>
      </w:r>
    </w:p>
    <w:p w14:paraId="679B4752" w14:textId="63017EE1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rFonts w:hAnsi="宋体"/>
          <w:kern w:val="21"/>
          <w:szCs w:val="21"/>
        </w:rPr>
        <w:t>．到最高点时，</w:t>
      </w:r>
      <w:r w:rsidR="00BB34A7" w:rsidRPr="00966844">
        <w:rPr>
          <w:rFonts w:hAnsi="宋体" w:hint="eastAsia"/>
          <w:kern w:val="21"/>
          <w:szCs w:val="21"/>
        </w:rPr>
        <w:t>水平方向的</w:t>
      </w:r>
      <w:r w:rsidR="00BB34A7" w:rsidRPr="00966844">
        <w:rPr>
          <w:rFonts w:hAnsi="宋体"/>
          <w:kern w:val="21"/>
          <w:szCs w:val="21"/>
        </w:rPr>
        <w:t>加速度和速度均为零</w:t>
      </w:r>
    </w:p>
    <w:p w14:paraId="4B0BFE10" w14:textId="4B6D5DF2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rFonts w:hAnsi="宋体"/>
          <w:kern w:val="21"/>
          <w:szCs w:val="21"/>
        </w:rPr>
        <w:t>．到最高点时，</w:t>
      </w:r>
      <w:r w:rsidR="00BB34A7" w:rsidRPr="00966844">
        <w:rPr>
          <w:rFonts w:hAnsi="宋体" w:hint="eastAsia"/>
          <w:kern w:val="21"/>
          <w:szCs w:val="21"/>
        </w:rPr>
        <w:t>水平方向的</w:t>
      </w:r>
      <w:r w:rsidR="00BB34A7" w:rsidRPr="00966844">
        <w:rPr>
          <w:rFonts w:hAnsi="宋体"/>
          <w:kern w:val="21"/>
          <w:szCs w:val="21"/>
        </w:rPr>
        <w:t>加速度和速度均不为零</w:t>
      </w:r>
    </w:p>
    <w:p w14:paraId="261E8D85" w14:textId="3DB9FAE9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rFonts w:hAnsi="宋体"/>
          <w:kern w:val="21"/>
          <w:szCs w:val="21"/>
        </w:rPr>
        <w:t>．</w:t>
      </w:r>
      <w:r w:rsidR="00BB34A7" w:rsidRPr="00966844">
        <w:rPr>
          <w:rFonts w:hAnsi="宋体" w:hint="eastAsia"/>
          <w:szCs w:val="21"/>
        </w:rPr>
        <w:t>落地点在抛出点东侧</w:t>
      </w:r>
    </w:p>
    <w:p w14:paraId="7D27FBC2" w14:textId="22DB8900" w:rsidR="00BB34A7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rFonts w:hAnsi="宋体" w:hint="eastAsia"/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rFonts w:hAnsi="宋体"/>
          <w:kern w:val="21"/>
          <w:szCs w:val="21"/>
        </w:rPr>
        <w:t>．</w:t>
      </w:r>
      <w:r w:rsidR="00BB34A7" w:rsidRPr="00966844">
        <w:rPr>
          <w:rFonts w:hAnsi="宋体" w:hint="eastAsia"/>
          <w:kern w:val="21"/>
          <w:szCs w:val="21"/>
        </w:rPr>
        <w:t>落地点在抛出点西侧</w:t>
      </w:r>
    </w:p>
    <w:p w14:paraId="01F23685" w14:textId="060A81D5" w:rsidR="00BB34A7" w:rsidRPr="00774683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D</w:t>
      </w:r>
    </w:p>
    <w:p w14:paraId="4422354D" w14:textId="77777777" w:rsidR="00BB34A7" w:rsidRPr="00966844" w:rsidRDefault="00BB34A7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875" w:hangingChars="200" w:hanging="560"/>
        <w:jc w:val="center"/>
        <w:rPr>
          <w:kern w:val="21"/>
          <w:szCs w:val="21"/>
        </w:rPr>
      </w:pPr>
      <w:r w:rsidRPr="00966844">
        <w:rPr>
          <w:rFonts w:eastAsia="黑体"/>
          <w:kern w:val="21"/>
          <w:sz w:val="28"/>
          <w:szCs w:val="28"/>
        </w:rPr>
        <w:t>第二部分</w:t>
      </w:r>
      <w:r w:rsidRPr="00966844">
        <w:rPr>
          <w:kern w:val="21"/>
          <w:szCs w:val="21"/>
        </w:rPr>
        <w:t>（非选择题</w:t>
      </w:r>
      <w:r w:rsidRPr="00966844">
        <w:rPr>
          <w:kern w:val="21"/>
          <w:szCs w:val="21"/>
        </w:rPr>
        <w:t xml:space="preserve">  </w:t>
      </w:r>
      <w:r w:rsidRPr="00966844">
        <w:rPr>
          <w:kern w:val="21"/>
          <w:szCs w:val="21"/>
        </w:rPr>
        <w:t>共</w:t>
      </w:r>
      <w:r w:rsidRPr="00966844">
        <w:rPr>
          <w:kern w:val="21"/>
          <w:szCs w:val="21"/>
        </w:rPr>
        <w:t>180</w:t>
      </w:r>
      <w:r w:rsidRPr="00966844">
        <w:rPr>
          <w:kern w:val="21"/>
          <w:szCs w:val="21"/>
        </w:rPr>
        <w:t>分）</w:t>
      </w:r>
    </w:p>
    <w:p w14:paraId="6F63B286" w14:textId="2AB27029" w:rsidR="00BB34A7" w:rsidRPr="00BB34A7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r w:rsidRPr="00BB34A7">
        <w:rPr>
          <w:rFonts w:ascii="黑体" w:eastAsia="黑体" w:hAnsi="黑体"/>
          <w:sz w:val="22"/>
          <w:szCs w:val="22"/>
        </w:rPr>
        <w:t>本部分共11小题，共180分</w:t>
      </w:r>
      <w:r w:rsidR="00610FBC">
        <w:rPr>
          <w:rFonts w:ascii="黑体" w:eastAsia="黑体" w:hAnsi="黑体"/>
          <w:sz w:val="22"/>
          <w:szCs w:val="22"/>
        </w:rPr>
        <w:t xml:space="preserve">. </w:t>
      </w:r>
    </w:p>
    <w:p w14:paraId="3AB6AE7A" w14:textId="111AE72F" w:rsidR="00BB34A7" w:rsidRPr="00966844" w:rsidRDefault="00BB34A7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kern w:val="21"/>
          <w:szCs w:val="21"/>
        </w:rPr>
      </w:pPr>
      <w:r w:rsidRPr="00966844">
        <w:rPr>
          <w:kern w:val="21"/>
          <w:szCs w:val="21"/>
        </w:rPr>
        <w:t>21</w:t>
      </w:r>
      <w:r w:rsidRPr="00966844">
        <w:rPr>
          <w:kern w:val="21"/>
          <w:szCs w:val="21"/>
        </w:rPr>
        <w:t>．（</w:t>
      </w:r>
      <w:r w:rsidRPr="00966844">
        <w:rPr>
          <w:kern w:val="21"/>
          <w:szCs w:val="21"/>
        </w:rPr>
        <w:t>18</w:t>
      </w:r>
      <w:r w:rsidRPr="00966844">
        <w:rPr>
          <w:kern w:val="21"/>
          <w:szCs w:val="21"/>
        </w:rPr>
        <w:t>分）用图</w:t>
      </w:r>
      <w:r w:rsidRPr="00966844">
        <w:rPr>
          <w:rFonts w:hint="eastAsia"/>
          <w:kern w:val="21"/>
          <w:szCs w:val="21"/>
        </w:rPr>
        <w:t>1</w:t>
      </w:r>
      <w:r w:rsidRPr="00966844">
        <w:rPr>
          <w:kern w:val="21"/>
          <w:szCs w:val="21"/>
        </w:rPr>
        <w:t>所示的实验装置研究小车</w:t>
      </w:r>
      <w:r w:rsidRPr="00966844">
        <w:rPr>
          <w:rFonts w:hint="eastAsia"/>
          <w:kern w:val="21"/>
          <w:szCs w:val="21"/>
        </w:rPr>
        <w:t>速度随时间变化</w:t>
      </w:r>
      <w:r w:rsidRPr="00966844">
        <w:rPr>
          <w:kern w:val="21"/>
          <w:szCs w:val="21"/>
        </w:rPr>
        <w:t>的规律</w:t>
      </w:r>
      <w:r w:rsidR="00610FBC">
        <w:rPr>
          <w:kern w:val="21"/>
          <w:szCs w:val="21"/>
        </w:rPr>
        <w:t xml:space="preserve">. </w:t>
      </w:r>
    </w:p>
    <w:p w14:paraId="0D504535" w14:textId="4E63597A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jc w:val="center"/>
        <w:rPr>
          <w:kern w:val="21"/>
          <w:szCs w:val="21"/>
        </w:rPr>
      </w:pPr>
      <w:r w:rsidRPr="00966844">
        <w:rPr>
          <w:noProof/>
          <w:kern w:val="21"/>
          <w:szCs w:val="21"/>
        </w:rPr>
        <mc:AlternateContent>
          <mc:Choice Requires="wpg">
            <w:drawing>
              <wp:inline distT="0" distB="0" distL="0" distR="0" wp14:anchorId="50F7106E" wp14:editId="46C35366">
                <wp:extent cx="2685415" cy="1337945"/>
                <wp:effectExtent l="0" t="3810" r="0" b="1270"/>
                <wp:docPr id="727000170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5415" cy="1337945"/>
                          <a:chOff x="2624" y="1473"/>
                          <a:chExt cx="4229" cy="2107"/>
                        </a:xfrm>
                      </wpg:grpSpPr>
                      <wpg:grpSp>
                        <wpg:cNvPr id="1010214218" name="Group 2283"/>
                        <wpg:cNvGrpSpPr>
                          <a:grpSpLocks/>
                        </wpg:cNvGrpSpPr>
                        <wpg:grpSpPr bwMode="auto">
                          <a:xfrm rot="21438176" flipH="1">
                            <a:off x="5857" y="1879"/>
                            <a:ext cx="25" cy="62"/>
                            <a:chOff x="1068" y="3186"/>
                            <a:chExt cx="330" cy="708"/>
                          </a:xfrm>
                        </wpg:grpSpPr>
                        <wpg:grpSp>
                          <wpg:cNvPr id="779073759" name="Group 2284"/>
                          <wpg:cNvGrpSpPr>
                            <a:grpSpLocks/>
                          </wpg:cNvGrpSpPr>
                          <wpg:grpSpPr bwMode="auto">
                            <a:xfrm>
                              <a:off x="1080" y="3453"/>
                              <a:ext cx="310" cy="441"/>
                              <a:chOff x="2310" y="3273"/>
                              <a:chExt cx="310" cy="441"/>
                            </a:xfrm>
                          </wpg:grpSpPr>
                          <wps:wsp>
                            <wps:cNvPr id="1342063250" name="AutoShape 2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10" y="3453"/>
                                <a:ext cx="310" cy="261"/>
                              </a:xfrm>
                              <a:prstGeom prst="can">
                                <a:avLst>
                                  <a:gd name="adj" fmla="val 33926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9141728" name="AutoShape 2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70" y="3273"/>
                                <a:ext cx="180" cy="240"/>
                              </a:xfrm>
                              <a:prstGeom prst="can">
                                <a:avLst>
                                  <a:gd name="adj" fmla="val 33333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31199451" name="AutoShape 2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" y="3186"/>
                              <a:ext cx="330" cy="420"/>
                            </a:xfrm>
                            <a:prstGeom prst="can">
                              <a:avLst>
                                <a:gd name="adj" fmla="val 50002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87533484" name="AutoShape 2323"/>
                        <wps:cNvSpPr>
                          <a:spLocks noChangeArrowheads="1"/>
                        </wps:cNvSpPr>
                        <wps:spPr bwMode="auto">
                          <a:xfrm>
                            <a:off x="3169" y="2867"/>
                            <a:ext cx="132" cy="97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14375" name="Freeform 2324"/>
                        <wps:cNvSpPr>
                          <a:spLocks/>
                        </wps:cNvSpPr>
                        <wps:spPr bwMode="auto">
                          <a:xfrm>
                            <a:off x="3234" y="2849"/>
                            <a:ext cx="3" cy="22"/>
                          </a:xfrm>
                          <a:custGeom>
                            <a:avLst/>
                            <a:gdLst>
                              <a:gd name="T0" fmla="*/ 3 w 3"/>
                              <a:gd name="T1" fmla="*/ 0 h 22"/>
                              <a:gd name="T2" fmla="*/ 0 w 3"/>
                              <a:gd name="T3" fmla="*/ 22 h 2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22">
                                <a:moveTo>
                                  <a:pt x="3" y="0"/>
                                </a:moveTo>
                                <a:cubicBezTo>
                                  <a:pt x="1" y="9"/>
                                  <a:pt x="0" y="18"/>
                                  <a:pt x="0" y="2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4853617" name="AutoShape 2221"/>
                        <wps:cNvSpPr>
                          <a:spLocks noChangeArrowheads="1"/>
                        </wps:cNvSpPr>
                        <wps:spPr bwMode="auto">
                          <a:xfrm flipH="1">
                            <a:off x="6001" y="2091"/>
                            <a:ext cx="123" cy="1179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56654" name="AutoShape 2222"/>
                        <wps:cNvSpPr>
                          <a:spLocks noChangeArrowheads="1"/>
                        </wps:cNvSpPr>
                        <wps:spPr bwMode="auto">
                          <a:xfrm flipH="1">
                            <a:off x="5528" y="2034"/>
                            <a:ext cx="113" cy="760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432442" name="Text Box 2223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1588"/>
                            <a:ext cx="619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1CF80E" w14:textId="77777777" w:rsidR="00BB34A7" w:rsidRPr="00D024E8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024E8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D024E8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02187120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5722" y="1473"/>
                            <a:ext cx="113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C94CAA" w14:textId="77777777" w:rsidR="00BB34A7" w:rsidRPr="00D024E8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024E8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打点</w:t>
                              </w:r>
                              <w:r w:rsidRPr="00D024E8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计时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3960295" name="AutoShape 2225"/>
                        <wps:cNvSpPr>
                          <a:spLocks noChangeArrowheads="1"/>
                        </wps:cNvSpPr>
                        <wps:spPr bwMode="auto">
                          <a:xfrm flipH="1">
                            <a:off x="3786" y="2032"/>
                            <a:ext cx="123" cy="1234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856438" name="AutoShape 2226"/>
                        <wps:cNvSpPr>
                          <a:spLocks noChangeArrowheads="1"/>
                        </wps:cNvSpPr>
                        <wps:spPr bwMode="auto">
                          <a:xfrm flipH="1">
                            <a:off x="3308" y="2074"/>
                            <a:ext cx="113" cy="703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0833640" name="AutoShape 2227"/>
                        <wps:cNvSpPr>
                          <a:spLocks noChangeArrowheads="1"/>
                        </wps:cNvSpPr>
                        <wps:spPr bwMode="auto">
                          <a:xfrm flipH="1">
                            <a:off x="3129" y="1973"/>
                            <a:ext cx="3396" cy="622"/>
                          </a:xfrm>
                          <a:prstGeom prst="cube">
                            <a:avLst>
                              <a:gd name="adj" fmla="val 85204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108254" name="AutoShape 2228"/>
                        <wps:cNvSpPr>
                          <a:spLocks noChangeArrowheads="1"/>
                        </wps:cNvSpPr>
                        <wps:spPr bwMode="auto">
                          <a:xfrm rot="21598608" flipH="1">
                            <a:off x="3359" y="2215"/>
                            <a:ext cx="2929" cy="162"/>
                          </a:xfrm>
                          <a:prstGeom prst="cube">
                            <a:avLst>
                              <a:gd name="adj" fmla="val 63505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402333" name="xjhlx8"/>
                        <wpg:cNvGrpSpPr>
                          <a:grpSpLocks noChangeAspect="1"/>
                        </wpg:cNvGrpSpPr>
                        <wpg:grpSpPr bwMode="auto">
                          <a:xfrm rot="-8850836">
                            <a:off x="3239" y="2174"/>
                            <a:ext cx="164" cy="116"/>
                            <a:chOff x="6892" y="783"/>
                            <a:chExt cx="813" cy="579"/>
                          </a:xfrm>
                        </wpg:grpSpPr>
                        <wpg:grpSp>
                          <wpg:cNvPr id="161174247" name="Group 22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25" y="783"/>
                              <a:ext cx="580" cy="579"/>
                              <a:chOff x="2400" y="2400"/>
                              <a:chExt cx="1440" cy="1440"/>
                            </a:xfrm>
                          </wpg:grpSpPr>
                          <wps:wsp>
                            <wps:cNvPr id="1931881540" name="Oval 223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00" y="2400"/>
                                <a:ext cx="1440" cy="14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8F8F8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2391388" name="Oval 22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600" y="2600"/>
                                <a:ext cx="1040" cy="10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000000"/>
                                  </a:gs>
                                </a:gsLst>
                                <a:lin ang="2700000" scaled="1"/>
                              </a:gra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0050736" name="Oval 223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800" y="2800"/>
                                <a:ext cx="640" cy="6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808080"/>
                                  </a:gs>
                                  <a:gs pos="100000">
                                    <a:srgbClr val="969696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1785200" name="Oval 22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00" y="3000"/>
                                <a:ext cx="240" cy="2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18146083" name="Rectangle 223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892" y="1024"/>
                              <a:ext cx="555" cy="97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000000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95748778" name="Line 2236"/>
                        <wps:cNvCnPr>
                          <a:cxnSpLocks noChangeShapeType="1"/>
                        </wps:cNvCnPr>
                        <wps:spPr bwMode="auto">
                          <a:xfrm>
                            <a:off x="3245" y="2244"/>
                            <a:ext cx="0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9957037" name="Text Box 2268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3298"/>
                            <a:ext cx="51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A774C" w14:textId="77777777" w:rsidR="00BB34A7" w:rsidRPr="00476822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76822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B34DCD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795565588" name="Group 2304"/>
                        <wpg:cNvGrpSpPr>
                          <a:grpSpLocks/>
                        </wpg:cNvGrpSpPr>
                        <wpg:grpSpPr bwMode="auto">
                          <a:xfrm>
                            <a:off x="3169" y="2763"/>
                            <a:ext cx="149" cy="269"/>
                            <a:chOff x="3967" y="2501"/>
                            <a:chExt cx="466" cy="924"/>
                          </a:xfrm>
                        </wpg:grpSpPr>
                        <wps:wsp>
                          <wps:cNvPr id="937823111" name="Freeform 2305"/>
                          <wps:cNvSpPr>
                            <a:spLocks/>
                          </wps:cNvSpPr>
                          <wps:spPr bwMode="auto">
                            <a:xfrm flipH="1" flipV="1">
                              <a:off x="4056" y="3041"/>
                              <a:ext cx="222" cy="384"/>
                            </a:xfrm>
                            <a:custGeom>
                              <a:avLst/>
                              <a:gdLst>
                                <a:gd name="T0" fmla="*/ 218 w 222"/>
                                <a:gd name="T1" fmla="*/ 337 h 384"/>
                                <a:gd name="T2" fmla="*/ 197 w 222"/>
                                <a:gd name="T3" fmla="*/ 373 h 384"/>
                                <a:gd name="T4" fmla="*/ 68 w 222"/>
                                <a:gd name="T5" fmla="*/ 361 h 384"/>
                                <a:gd name="T6" fmla="*/ 68 w 222"/>
                                <a:gd name="T7" fmla="*/ 235 h 384"/>
                                <a:gd name="T8" fmla="*/ 149 w 222"/>
                                <a:gd name="T9" fmla="*/ 109 h 384"/>
                                <a:gd name="T10" fmla="*/ 104 w 222"/>
                                <a:gd name="T11" fmla="*/ 13 h 384"/>
                                <a:gd name="T12" fmla="*/ 14 w 222"/>
                                <a:gd name="T13" fmla="*/ 31 h 384"/>
                                <a:gd name="T14" fmla="*/ 17 w 222"/>
                                <a:gd name="T15" fmla="*/ 118 h 384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22" h="384">
                                  <a:moveTo>
                                    <a:pt x="218" y="337"/>
                                  </a:moveTo>
                                  <a:cubicBezTo>
                                    <a:pt x="215" y="343"/>
                                    <a:pt x="222" y="369"/>
                                    <a:pt x="197" y="373"/>
                                  </a:cubicBezTo>
                                  <a:cubicBezTo>
                                    <a:pt x="172" y="377"/>
                                    <a:pt x="90" y="384"/>
                                    <a:pt x="68" y="361"/>
                                  </a:cubicBezTo>
                                  <a:cubicBezTo>
                                    <a:pt x="46" y="338"/>
                                    <a:pt x="55" y="277"/>
                                    <a:pt x="68" y="235"/>
                                  </a:cubicBezTo>
                                  <a:cubicBezTo>
                                    <a:pt x="81" y="193"/>
                                    <a:pt x="143" y="146"/>
                                    <a:pt x="149" y="109"/>
                                  </a:cubicBezTo>
                                  <a:cubicBezTo>
                                    <a:pt x="155" y="72"/>
                                    <a:pt x="126" y="26"/>
                                    <a:pt x="104" y="13"/>
                                  </a:cubicBezTo>
                                  <a:cubicBezTo>
                                    <a:pt x="82" y="0"/>
                                    <a:pt x="28" y="13"/>
                                    <a:pt x="14" y="31"/>
                                  </a:cubicBezTo>
                                  <a:cubicBezTo>
                                    <a:pt x="0" y="49"/>
                                    <a:pt x="16" y="100"/>
                                    <a:pt x="17" y="11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610080" name="Group 2306"/>
                          <wpg:cNvGrpSpPr>
                            <a:grpSpLocks/>
                          </wpg:cNvGrpSpPr>
                          <wpg:grpSpPr bwMode="auto">
                            <a:xfrm flipV="1">
                              <a:off x="3968" y="3008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1386388621" name="Oval 2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2997310" name="Oval 23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5651610" name="Group 2309"/>
                          <wpg:cNvGrpSpPr>
                            <a:grpSpLocks/>
                          </wpg:cNvGrpSpPr>
                          <wpg:grpSpPr bwMode="auto">
                            <a:xfrm flipV="1">
                              <a:off x="3967" y="2909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171986186" name="Oval 23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5366412" name="Oval 23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5202691" name="Group 2312"/>
                          <wpg:cNvGrpSpPr>
                            <a:grpSpLocks/>
                          </wpg:cNvGrpSpPr>
                          <wpg:grpSpPr bwMode="auto">
                            <a:xfrm flipV="1">
                              <a:off x="3967" y="2802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972404350" name="Oval 23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735533" name="Oval 23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41824461" name="Freeform 2315"/>
                          <wps:cNvSpPr>
                            <a:spLocks/>
                          </wps:cNvSpPr>
                          <wps:spPr bwMode="auto">
                            <a:xfrm>
                              <a:off x="4126" y="2501"/>
                              <a:ext cx="222" cy="384"/>
                            </a:xfrm>
                            <a:custGeom>
                              <a:avLst/>
                              <a:gdLst>
                                <a:gd name="T0" fmla="*/ 218 w 222"/>
                                <a:gd name="T1" fmla="*/ 337 h 384"/>
                                <a:gd name="T2" fmla="*/ 197 w 222"/>
                                <a:gd name="T3" fmla="*/ 373 h 384"/>
                                <a:gd name="T4" fmla="*/ 68 w 222"/>
                                <a:gd name="T5" fmla="*/ 361 h 384"/>
                                <a:gd name="T6" fmla="*/ 68 w 222"/>
                                <a:gd name="T7" fmla="*/ 235 h 384"/>
                                <a:gd name="T8" fmla="*/ 149 w 222"/>
                                <a:gd name="T9" fmla="*/ 109 h 384"/>
                                <a:gd name="T10" fmla="*/ 104 w 222"/>
                                <a:gd name="T11" fmla="*/ 13 h 384"/>
                                <a:gd name="T12" fmla="*/ 14 w 222"/>
                                <a:gd name="T13" fmla="*/ 31 h 384"/>
                                <a:gd name="T14" fmla="*/ 17 w 222"/>
                                <a:gd name="T15" fmla="*/ 118 h 384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22" h="384">
                                  <a:moveTo>
                                    <a:pt x="218" y="337"/>
                                  </a:moveTo>
                                  <a:cubicBezTo>
                                    <a:pt x="215" y="343"/>
                                    <a:pt x="222" y="369"/>
                                    <a:pt x="197" y="373"/>
                                  </a:cubicBezTo>
                                  <a:cubicBezTo>
                                    <a:pt x="172" y="377"/>
                                    <a:pt x="90" y="384"/>
                                    <a:pt x="68" y="361"/>
                                  </a:cubicBezTo>
                                  <a:cubicBezTo>
                                    <a:pt x="46" y="338"/>
                                    <a:pt x="55" y="277"/>
                                    <a:pt x="68" y="235"/>
                                  </a:cubicBezTo>
                                  <a:cubicBezTo>
                                    <a:pt x="81" y="193"/>
                                    <a:pt x="143" y="146"/>
                                    <a:pt x="149" y="109"/>
                                  </a:cubicBezTo>
                                  <a:cubicBezTo>
                                    <a:pt x="155" y="72"/>
                                    <a:pt x="126" y="26"/>
                                    <a:pt x="104" y="13"/>
                                  </a:cubicBezTo>
                                  <a:cubicBezTo>
                                    <a:pt x="82" y="0"/>
                                    <a:pt x="28" y="13"/>
                                    <a:pt x="14" y="31"/>
                                  </a:cubicBezTo>
                                  <a:cubicBezTo>
                                    <a:pt x="0" y="49"/>
                                    <a:pt x="16" y="100"/>
                                    <a:pt x="17" y="11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476025" name="Rectangle 2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2793"/>
                              <a:ext cx="83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336593" name="Freeform 2317"/>
                          <wps:cNvSpPr>
                            <a:spLocks/>
                          </wps:cNvSpPr>
                          <wps:spPr bwMode="auto">
                            <a:xfrm>
                              <a:off x="4359" y="2848"/>
                              <a:ext cx="18" cy="3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2 h 32"/>
                                <a:gd name="T2" fmla="*/ 9 w 18"/>
                                <a:gd name="T3" fmla="*/ 5 h 32"/>
                                <a:gd name="T4" fmla="*/ 18 w 18"/>
                                <a:gd name="T5" fmla="*/ 32 h 32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8" h="32">
                                  <a:moveTo>
                                    <a:pt x="0" y="2"/>
                                  </a:moveTo>
                                  <a:cubicBezTo>
                                    <a:pt x="1" y="2"/>
                                    <a:pt x="6" y="0"/>
                                    <a:pt x="9" y="5"/>
                                  </a:cubicBezTo>
                                  <a:cubicBezTo>
                                    <a:pt x="12" y="10"/>
                                    <a:pt x="16" y="27"/>
                                    <a:pt x="18" y="32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65879" name="Text Box 2318"/>
                        <wps:cNvSpPr txBox="1">
                          <a:spLocks noChangeArrowheads="1"/>
                        </wps:cNvSpPr>
                        <wps:spPr bwMode="auto">
                          <a:xfrm>
                            <a:off x="2624" y="2672"/>
                            <a:ext cx="69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A239AE" w14:textId="77777777" w:rsidR="00BB34A7" w:rsidRPr="002C5F15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重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4207927" name="Text Box 2320"/>
                        <wps:cNvSpPr txBox="1">
                          <a:spLocks noChangeArrowheads="1"/>
                        </wps:cNvSpPr>
                        <wps:spPr bwMode="auto">
                          <a:xfrm>
                            <a:off x="4503" y="1526"/>
                            <a:ext cx="619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0DF04C" w14:textId="77777777" w:rsidR="00BB34A7" w:rsidRPr="00D024E8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D024E8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小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1695046" name="Line 232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52" y="1858"/>
                            <a:ext cx="79" cy="28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143128" name="AutoShape 2282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624" y="1934"/>
                            <a:ext cx="525" cy="342"/>
                          </a:xfrm>
                          <a:prstGeom prst="cube">
                            <a:avLst>
                              <a:gd name="adj" fmla="val 78944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1478647" name="Group 2283"/>
                        <wpg:cNvGrpSpPr>
                          <a:grpSpLocks/>
                        </wpg:cNvGrpSpPr>
                        <wpg:grpSpPr bwMode="auto">
                          <a:xfrm rot="21438176" flipH="1">
                            <a:off x="5673" y="1898"/>
                            <a:ext cx="25" cy="62"/>
                            <a:chOff x="1068" y="3186"/>
                            <a:chExt cx="330" cy="708"/>
                          </a:xfrm>
                        </wpg:grpSpPr>
                        <wpg:grpSp>
                          <wpg:cNvPr id="672775207" name="Group 2284"/>
                          <wpg:cNvGrpSpPr>
                            <a:grpSpLocks/>
                          </wpg:cNvGrpSpPr>
                          <wpg:grpSpPr bwMode="auto">
                            <a:xfrm>
                              <a:off x="1080" y="3453"/>
                              <a:ext cx="310" cy="441"/>
                              <a:chOff x="2310" y="3273"/>
                              <a:chExt cx="310" cy="441"/>
                            </a:xfrm>
                          </wpg:grpSpPr>
                          <wps:wsp>
                            <wps:cNvPr id="2124748422" name="AutoShape 2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10" y="3453"/>
                                <a:ext cx="310" cy="261"/>
                              </a:xfrm>
                              <a:prstGeom prst="can">
                                <a:avLst>
                                  <a:gd name="adj" fmla="val 33926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8963707" name="AutoShape 2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70" y="3273"/>
                                <a:ext cx="180" cy="240"/>
                              </a:xfrm>
                              <a:prstGeom prst="can">
                                <a:avLst>
                                  <a:gd name="adj" fmla="val 33333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55773128" name="AutoShape 2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" y="3186"/>
                              <a:ext cx="330" cy="420"/>
                            </a:xfrm>
                            <a:prstGeom prst="can">
                              <a:avLst>
                                <a:gd name="adj" fmla="val 50002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8363039" name="AutoShape 2288" descr="70%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730" y="1907"/>
                            <a:ext cx="186" cy="141"/>
                          </a:xfrm>
                          <a:prstGeom prst="cube">
                            <a:avLst>
                              <a:gd name="adj" fmla="val 46194"/>
                            </a:avLst>
                          </a:prstGeom>
                          <a:pattFill prst="pct70">
                            <a:fgClr>
                              <a:srgbClr val="80808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0939715" name="Rectangle 2294"/>
                        <wps:cNvSpPr>
                          <a:spLocks noChangeArrowheads="1"/>
                        </wps:cNvSpPr>
                        <wps:spPr bwMode="auto">
                          <a:xfrm rot="-161824">
                            <a:off x="5824" y="1993"/>
                            <a:ext cx="71" cy="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0800194" name="AutoShape 2301"/>
                        <wps:cNvSpPr>
                          <a:spLocks noChangeArrowheads="1"/>
                        </wps:cNvSpPr>
                        <wps:spPr bwMode="auto">
                          <a:xfrm rot="120000" flipH="1">
                            <a:off x="6004" y="2127"/>
                            <a:ext cx="643" cy="40"/>
                          </a:xfrm>
                          <a:prstGeom prst="parallelogram">
                            <a:avLst>
                              <a:gd name="adj" fmla="val 95557"/>
                            </a:avLst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063481" name="AutoShape 2300"/>
                        <wps:cNvSpPr>
                          <a:spLocks noChangeArrowheads="1"/>
                        </wps:cNvSpPr>
                        <wps:spPr bwMode="auto">
                          <a:xfrm flipH="1">
                            <a:off x="5210" y="2130"/>
                            <a:ext cx="794" cy="40"/>
                          </a:xfrm>
                          <a:prstGeom prst="parallelogram">
                            <a:avLst>
                              <a:gd name="adj" fmla="val 117997"/>
                            </a:avLst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32388" name="Oval 211"/>
                        <wps:cNvSpPr>
                          <a:spLocks noChangeArrowheads="1"/>
                        </wps:cNvSpPr>
                        <wps:spPr bwMode="auto">
                          <a:xfrm>
                            <a:off x="5949" y="2119"/>
                            <a:ext cx="79" cy="57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8367573" name="AutoShape 2297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830" y="1993"/>
                            <a:ext cx="200" cy="164"/>
                          </a:xfrm>
                          <a:prstGeom prst="parallelogram">
                            <a:avLst>
                              <a:gd name="adj" fmla="val 9648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48381625" name="xjhlx17"/>
                        <wpg:cNvGrpSpPr>
                          <a:grpSpLocks noChangeAspect="1"/>
                        </wpg:cNvGrpSpPr>
                        <wpg:grpSpPr bwMode="auto">
                          <a:xfrm rot="120000">
                            <a:off x="4605" y="2199"/>
                            <a:ext cx="97" cy="94"/>
                            <a:chOff x="2757" y="3484"/>
                            <a:chExt cx="1612" cy="1627"/>
                          </a:xfrm>
                        </wpg:grpSpPr>
                        <wps:wsp>
                          <wps:cNvPr id="1506505279" name="Oval 223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9468440" name="Freeform 223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566576" name="Freeform 224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3095207" name="Freeform 224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2845383" name="Freeform 224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208573" name="Oval 22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03627792" name="Group 224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1473030643" name="Oval 224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567876" name="Oval 224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777284235" name="xjhlx17"/>
                        <wpg:cNvGrpSpPr>
                          <a:grpSpLocks noChangeAspect="1"/>
                        </wpg:cNvGrpSpPr>
                        <wpg:grpSpPr bwMode="auto">
                          <a:xfrm rot="120000">
                            <a:off x="5090" y="2194"/>
                            <a:ext cx="96" cy="94"/>
                            <a:chOff x="2757" y="3484"/>
                            <a:chExt cx="1612" cy="1627"/>
                          </a:xfrm>
                        </wpg:grpSpPr>
                        <wps:wsp>
                          <wps:cNvPr id="287780020" name="Oval 22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1736100" name="Freeform 224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2905012" name="Freeform 225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032507" name="Freeform 225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076820" name="Freeform 225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6331010" name="Oval 22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77136561" name="Group 225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1811604923" name="Oval 225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917845" name="Oval 22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972952419" name="xjhlx17"/>
                        <wpg:cNvGrpSpPr>
                          <a:grpSpLocks noChangeAspect="1"/>
                        </wpg:cNvGrpSpPr>
                        <wpg:grpSpPr bwMode="auto">
                          <a:xfrm rot="120000">
                            <a:off x="4536" y="2113"/>
                            <a:ext cx="96" cy="95"/>
                            <a:chOff x="2757" y="3484"/>
                            <a:chExt cx="1612" cy="1627"/>
                          </a:xfrm>
                        </wpg:grpSpPr>
                        <wps:wsp>
                          <wps:cNvPr id="1158791876" name="Oval 22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045189" name="Freeform 225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5524068" name="Freeform 226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5902819" name="Freeform 226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6973580" name="Freeform 226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170022" name="Oval 226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831005" name="Group 226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861409726" name="Oval 22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3895481" name="Oval 226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802376059" name="Line 2267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5155" y="2074"/>
                            <a:ext cx="0" cy="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75597908" name="xjhlx17"/>
                        <wpg:cNvGrpSpPr>
                          <a:grpSpLocks noChangeAspect="1"/>
                        </wpg:cNvGrpSpPr>
                        <wpg:grpSpPr bwMode="auto">
                          <a:xfrm rot="120000">
                            <a:off x="4517" y="2139"/>
                            <a:ext cx="97" cy="94"/>
                            <a:chOff x="2757" y="3484"/>
                            <a:chExt cx="1612" cy="1627"/>
                          </a:xfrm>
                        </wpg:grpSpPr>
                        <wps:wsp>
                          <wps:cNvPr id="1081557183" name="Oval 22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8449749" name="Freeform 2273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192461" name="Freeform 2274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3481328" name="Freeform 2275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0705300" name="Freeform 2276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5454909" name="Oval 227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9120443" name="Group 227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1380722155" name="Oval 22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7491869" name="Oval 22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720575602" name="AutoShape 2302"/>
                        <wps:cNvSpPr>
                          <a:spLocks noChangeArrowheads="1"/>
                        </wps:cNvSpPr>
                        <wps:spPr bwMode="auto">
                          <a:xfrm rot="21568305" flipH="1">
                            <a:off x="4497" y="2039"/>
                            <a:ext cx="747" cy="209"/>
                          </a:xfrm>
                          <a:prstGeom prst="cube">
                            <a:avLst>
                              <a:gd name="adj" fmla="val 52120"/>
                            </a:avLst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1411492" name="Line 2322"/>
                        <wps:cNvCnPr>
                          <a:cxnSpLocks noChangeShapeType="1"/>
                        </wps:cNvCnPr>
                        <wps:spPr bwMode="auto">
                          <a:xfrm rot="120000" flipH="1" flipV="1">
                            <a:off x="4784" y="1795"/>
                            <a:ext cx="79" cy="28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2068395" name="Line 2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6" y="2163"/>
                            <a:ext cx="12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358123" name="Line 23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4" y="1751"/>
                            <a:ext cx="240" cy="24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0F7106E" id="组合 11" o:spid="_x0000_s1082" style="width:211.45pt;height:105.35pt;mso-position-horizontal-relative:char;mso-position-vertical-relative:line" coordorigin="2624,1473" coordsize="4229,2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">
                <v:group id="Group 2283" o:spid="_x0000_s1083" style="position:absolute;left:5857;top:1879;width:25;height:62;rotation:176755fd;flip:x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">
                  <v:group id="Group 2284" o:spid="_x0000_s1084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2285" o:spid="_x0000_s1085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" adj="7328" fillcolor="silver"/>
                    <v:shape id="AutoShape 2286" o:spid="_x0000_s1086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" fillcolor="silver"/>
                  </v:group>
                  <v:shape id="AutoShape 2287" o:spid="_x0000_s1087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" adj="8486" fillcolor="black"/>
                </v:group>
                <v:shape id="AutoShape 2323" o:spid="_x0000_s1088" type="#_x0000_t22" style="position:absolute;left:3169;top:2867;width:132;height: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"/>
                <v:shape id="Freeform 2324" o:spid="_x0000_s1089" style="position:absolute;left:3234;top:2849;width:3;height:22;visibility:visible;mso-wrap-style:square;v-text-anchor:top" coordsize="3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" path="m3,c1,9,,18,,22e" filled="f">
                  <v:path arrowok="t" o:connecttype="custom" o:connectlocs="3,0;0,22" o:connectangles="0,0"/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2221" o:spid="_x0000_s1090" type="#_x0000_t16" style="position:absolute;left:6001;top:2091;width:123;height:117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" adj="5381" strokeweight=".5pt"/>
                <v:shape id="AutoShape 2222" o:spid="_x0000_s1091" type="#_x0000_t16" style="position:absolute;left:5528;top:2034;width:113;height:7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" adj="5381" strokeweight=".5pt"/>
                <v:shape id="Text Box 2223" o:spid="_x0000_s1092" type="#_x0000_t202" style="position:absolute;left:5064;top:1588;width:619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" filled="f" stroked="f">
                  <v:textbox inset="0,0,0,0">
                    <w:txbxContent>
                      <w:p w14:paraId="2E1CF80E" w14:textId="77777777" w:rsidR="00BB34A7" w:rsidRPr="00D024E8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D024E8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D024E8">
                          <w:rPr>
                            <w:rFonts w:hint="eastAsia"/>
                            <w:sz w:val="18"/>
                            <w:szCs w:val="18"/>
                          </w:rPr>
                          <w:t>纸带</w:t>
                        </w:r>
                      </w:p>
                    </w:txbxContent>
                  </v:textbox>
                </v:shape>
                <v:shape id="Text Box 2224" o:spid="_x0000_s1093" type="#_x0000_t202" style="position:absolute;left:5722;top:1473;width:1131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" filled="f" stroked="f">
                  <v:textbox inset="0,0,0,0">
                    <w:txbxContent>
                      <w:p w14:paraId="42C94CAA" w14:textId="77777777" w:rsidR="00BB34A7" w:rsidRPr="00D024E8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D024E8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打点</w:t>
                        </w:r>
                        <w:r w:rsidRPr="00D024E8">
                          <w:rPr>
                            <w:rFonts w:hint="eastAsia"/>
                            <w:sz w:val="18"/>
                            <w:szCs w:val="18"/>
                          </w:rPr>
                          <w:t>计时器</w:t>
                        </w:r>
                      </w:p>
                    </w:txbxContent>
                  </v:textbox>
                </v:shape>
                <v:shape id="AutoShape 2225" o:spid="_x0000_s1094" type="#_x0000_t16" style="position:absolute;left:3786;top:2032;width:123;height:123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" adj="5381" strokeweight=".5pt"/>
                <v:shape id="AutoShape 2226" o:spid="_x0000_s1095" type="#_x0000_t16" style="position:absolute;left:3308;top:2074;width:113;height:70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" adj="5381" strokeweight=".5pt"/>
                <v:shape id="AutoShape 2227" o:spid="_x0000_s1096" type="#_x0000_t16" style="position:absolute;left:3129;top:1973;width:3396;height:62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" adj="18404" strokeweight=".5pt"/>
                <v:shape id="AutoShape 2228" o:spid="_x0000_s1097" type="#_x0000_t16" style="position:absolute;left:3359;top:2215;width:2929;height:162;rotation:1520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" adj="13717" strokeweight=".5pt"/>
                <v:group id="xjhlx8" o:spid="_x0000_s1098" style="position:absolute;left:3239;top:2174;width:164;height:116;rotation:-9667473fd" coordorigin="6892,783" coordsize="813,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">
                  <o:lock v:ext="edit" aspectratio="t"/>
                  <v:group id="Group 2230" o:spid="_x0000_s1099" style="position:absolute;left:7125;top:783;width:580;height:579" coordorigin="2400,240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">
                    <o:lock v:ext="edit" aspectratio="t"/>
                    <v:oval id="Oval 2231" o:spid="_x0000_s1100" style="position:absolute;left:2400;top:2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">
                      <v:fill color2="#8f8f8f" focusposition=".5,.5" focussize="" focus="100%" type="gradientRadial"/>
                      <o:lock v:ext="edit" aspectratio="t"/>
                    </v:oval>
                    <v:oval id="Oval 2232" o:spid="_x0000_s1101" style="position:absolute;left:2600;top:2600;width:1040;height:1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" stroked="f">
                      <v:fill color2="black" angle="45" focus="100%" type="gradient"/>
                      <o:lock v:ext="edit" aspectratio="t"/>
                    </v:oval>
                    <v:oval id="Oval 2233" o:spid="_x0000_s1102" style="position:absolute;left:2800;top:2800;width:640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" fillcolor="gray" stroked="f">
                      <v:fill color2="#969696" focusposition=".5,.5" focussize="" focus="100%" type="gradientRadial"/>
                      <o:lock v:ext="edit" aspectratio="t"/>
                    </v:oval>
                    <v:oval id="Oval 2234" o:spid="_x0000_s1103" style="position:absolute;left:3000;top:300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" fillcolor="#333">
                      <o:lock v:ext="edit" aspectratio="t"/>
                    </v:oval>
                  </v:group>
                  <v:rect id="Rectangle 2235" o:spid="_x0000_s1104" style="position:absolute;left:6892;top:1024;width:555;height: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" fillcolor="black">
                    <v:fill focus="50%" type="gradient"/>
                    <o:lock v:ext="edit" aspectratio="t"/>
                  </v:rect>
                </v:group>
                <v:line id="Line 2236" o:spid="_x0000_s1105" style="position:absolute;visibility:visible;mso-wrap-style:square" from="3245,2244" to="3245,2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"/>
                <v:shape id="Text Box 2268" o:spid="_x0000_s1106" type="#_x0000_t202" style="position:absolute;left:4695;top:3298;width:510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" filled="f" stroked="f">
                  <v:textbox inset="0,0,0,0">
                    <w:txbxContent>
                      <w:p w14:paraId="691A774C" w14:textId="77777777" w:rsidR="00BB34A7" w:rsidRPr="00476822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76822">
                          <w:rPr>
                            <w:sz w:val="18"/>
                            <w:szCs w:val="18"/>
                          </w:rPr>
                          <w:t>图</w:t>
                        </w:r>
                        <w:r w:rsidRPr="00B34DCD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Group 2304" o:spid="_x0000_s1107" style="position:absolute;left:3169;top:2763;width:149;height:269" coordorigin="3967,2501" coordsize="466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">
                  <v:shape id="Freeform 2305" o:spid="_x0000_s1108" style="position:absolute;left:4056;top:3041;width:222;height:384;flip:x y;visibility:visible;mso-wrap-style:square;v-text-anchor:top" coordsize="222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" path="m218,337v-3,6,4,32,-21,36c172,377,90,384,68,361,46,338,55,277,68,235v13,-42,75,-89,81,-126c155,72,126,26,104,13,82,,28,13,14,31v-14,18,2,69,3,87e" filled="f" strokeweight=".5pt">
                    <v:path arrowok="t" o:connecttype="custom" o:connectlocs="218,337;197,373;68,361;68,235;149,109;104,13;14,31;17,118" o:connectangles="0,0,0,0,0,0,0,0"/>
                  </v:shape>
                  <v:group id="Group 2306" o:spid="_x0000_s1109" style="position:absolute;left:3968;top:3008;width:413;height:203;flip:y" coordorigin="3960,3008" coordsize="41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">
                    <v:oval id="Oval 2307" o:spid="_x0000_s1110" style="position:absolute;left:3960;top:3008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" strokeweight=".5pt"/>
                    <v:oval id="Oval 2308" o:spid="_x0000_s1111" style="position:absolute;left:3968;top:3061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" strokeweight=".5pt"/>
                  </v:group>
                  <v:group id="Group 2309" o:spid="_x0000_s1112" style="position:absolute;left:3967;top:2909;width:413;height:203;flip:y" coordorigin="3960,3008" coordsize="41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">
                    <v:oval id="Oval 2310" o:spid="_x0000_s1113" style="position:absolute;left:3960;top:3008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" strokeweight=".5pt"/>
                    <v:oval id="Oval 2311" o:spid="_x0000_s1114" style="position:absolute;left:3968;top:3061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" strokeweight=".5pt"/>
                  </v:group>
                  <v:group id="Group 2312" o:spid="_x0000_s1115" style="position:absolute;left:3967;top:2802;width:413;height:203;flip:y" coordorigin="3960,3008" coordsize="41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">
                    <v:oval id="Oval 2313" o:spid="_x0000_s1116" style="position:absolute;left:3960;top:3008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" strokeweight=".5pt"/>
                    <v:oval id="Oval 2314" o:spid="_x0000_s1117" style="position:absolute;left:3968;top:3061;width:405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" strokeweight=".5pt"/>
                  </v:group>
                  <v:shape id="Freeform 2315" o:spid="_x0000_s1118" style="position:absolute;left:4126;top:2501;width:222;height:384;visibility:visible;mso-wrap-style:square;v-text-anchor:top" coordsize="222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" path="m218,337v-3,6,4,32,-21,36c172,377,90,384,68,361,46,338,55,277,68,235v13,-42,75,-89,81,-126c155,72,126,26,104,13,82,,28,13,14,31v-14,18,2,69,3,87e" filled="f" strokeweight=".5pt">
                    <v:path arrowok="t" o:connecttype="custom" o:connectlocs="218,337;197,373;68,361;68,235;149,109;104,13;14,31;17,118" o:connectangles="0,0,0,0,0,0,0,0"/>
                  </v:shape>
                  <v:rect id="Rectangle 2316" o:spid="_x0000_s1119" style="position:absolute;left:4350;top:2793;width:83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" stroked="f" strokeweight=".5pt"/>
                  <v:shape id="Freeform 2317" o:spid="_x0000_s1120" style="position:absolute;left:4359;top:2848;width:18;height:32;visibility:visible;mso-wrap-style:square;v-text-anchor:top" coordsize="18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" path="m,2c1,2,6,,9,5v3,5,7,22,9,27e" filled="f" strokeweight=".5pt">
                    <v:path arrowok="t" o:connecttype="custom" o:connectlocs="0,2;9,5;18,32" o:connectangles="0,0,0"/>
                  </v:shape>
                </v:group>
                <v:shape id="Text Box 2318" o:spid="_x0000_s1121" type="#_x0000_t202" style="position:absolute;left:2624;top:2672;width:690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" filled="f" stroked="f">
                  <v:textbox>
                    <w:txbxContent>
                      <w:p w14:paraId="65A239AE" w14:textId="77777777" w:rsidR="00BB34A7" w:rsidRPr="002C5F15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重物</w:t>
                        </w:r>
                      </w:p>
                    </w:txbxContent>
                  </v:textbox>
                </v:shape>
                <v:shape id="Text Box 2320" o:spid="_x0000_s1122" type="#_x0000_t202" style="position:absolute;left:4503;top:1526;width:619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" filled="f" stroked="f">
                  <v:textbox inset="0,0,0,0">
                    <w:txbxContent>
                      <w:p w14:paraId="580DF04C" w14:textId="77777777" w:rsidR="00BB34A7" w:rsidRPr="00D024E8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D024E8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小车</w:t>
                        </w:r>
                      </w:p>
                    </w:txbxContent>
                  </v:textbox>
                </v:shape>
                <v:line id="Line 2321" o:spid="_x0000_s1123" style="position:absolute;flip:x y;visibility:visible;mso-wrap-style:square" from="5352,1858" to="5431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" strokeweight=".5pt"/>
                <v:shape id="AutoShape 2282" o:spid="_x0000_s1124" type="#_x0000_t16" style="position:absolute;left:5624;top:1934;width:525;height:342;rotation:176755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" adj="17052" fillcolor="silver"/>
                <v:group id="Group 2283" o:spid="_x0000_s1125" style="position:absolute;left:5673;top:1898;width:25;height:62;rotation:176755fd;flip:x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">
                  <v:group id="Group 2284" o:spid="_x0000_s1126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">
                    <v:shape id="AutoShape 2285" o:spid="_x0000_s1127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" adj="7328" fillcolor="silver"/>
                    <v:shape id="AutoShape 2286" o:spid="_x0000_s1128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" fillcolor="silver"/>
                  </v:group>
                  <v:shape id="AutoShape 2287" o:spid="_x0000_s1129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" adj="8486" fillcolor="black"/>
                </v:group>
                <v:shape id="AutoShape 2288" o:spid="_x0000_s1130" type="#_x0000_t16" alt="70%" style="position:absolute;left:5730;top:1907;width:186;height:141;rotation:176755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" adj="9978" fillcolor="gray">
                  <v:fill r:id="rId12" o:title="" type="pattern"/>
                </v:shape>
                <v:rect id="Rectangle 2294" o:spid="_x0000_s1131" style="position:absolute;left:5824;top:1993;width:71;height:28;rotation:-17675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"/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301" o:spid="_x0000_s1132" type="#_x0000_t7" style="position:absolute;left:6004;top:2127;width:643;height:40;rotation:-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" adj="1284" fillcolor="#d8d8d8" strokeweight=".5pt"/>
                <v:shape id="AutoShape 2300" o:spid="_x0000_s1133" type="#_x0000_t7" style="position:absolute;left:5210;top:2130;width:794;height:4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" adj="1284" fillcolor="#d8d8d8" strokeweight=".5pt"/>
                <v:oval id="Oval 211" o:spid="_x0000_s1134" style="position:absolute;left:5949;top:2119;width:79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" fillcolor="#0d0d0d" strokeweight=".5pt"/>
                <v:shape id="AutoShape 2297" o:spid="_x0000_s1135" type="#_x0000_t7" style="position:absolute;left:5830;top:1993;width:200;height:164;rotation:176755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" adj="17090"/>
                <v:group id="xjhlx17" o:spid="_x0000_s1136" style="position:absolute;left:4605;top:2199;width:97;height:94;rotation:2" coordorigin="2757,3484" coordsize="1612,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">
                  <o:lock v:ext="edit" aspectratio="t"/>
                  <v:oval id="Oval 2238" o:spid="_x0000_s1137" style="position:absolute;left:2757;top:3484;width:1612;height:1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" fillcolor="black">
                    <o:lock v:ext="edit" aspectratio="t"/>
                  </v:oval>
                  <v:shape id="Freeform 2239" o:spid="_x0000_s1138" style="position:absolute;left:3437;top:4541;width:280;height:348;visibility:visible;mso-wrap-style:square;v-text-anchor:top" coordsize="28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" path="m,323l107,r68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40" o:spid="_x0000_s1139" style="position:absolute;left:3419;top:3701;width:290;height:348;visibility:visible;mso-wrap-style:square;v-text-anchor:top" coordsize="29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" path="m,25l115,348r70,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41" o:spid="_x0000_s1140" style="position:absolute;left:3804;top:4146;width:348;height:283;visibility:visible;mso-wrap-style:square;v-text-anchor:top" coordsize="348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" path="m323,l,113r,67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42" o:spid="_x0000_s1141" style="position:absolute;left:2977;top:4146;width:347;height:283;visibility:visible;mso-wrap-style:square;v-text-anchor:top" coordsize="347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" path="m25,l347,113r,67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43" o:spid="_x0000_s1142" style="position:absolute;left:2974;top:3696;width:1165;height:1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" filled="f" strokecolor="silver">
                    <o:lock v:ext="edit" aspectratio="t"/>
                  </v:oval>
                  <v:group id="Group 2244" o:spid="_x0000_s1143" style="position:absolute;left:3339;top:4061;width:443;height:450" coordorigin="3081,3057" coordsize="443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">
                    <o:lock v:ext="edit" aspectratio="t"/>
                    <v:oval id="Oval 2245" o:spid="_x0000_s1144" style="position:absolute;left:3081;top:3057;width:443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" fillcolor="black" strokecolor="silver">
                      <o:lock v:ext="edit" aspectratio="t"/>
                    </v:oval>
                    <v:oval id="Oval 2246" o:spid="_x0000_s1145" style="position:absolute;left:3174;top:3152;width:250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" fillcolor="black" strokecolor="silver">
                      <o:lock v:ext="edit" aspectratio="t"/>
                    </v:oval>
                  </v:group>
                </v:group>
                <v:group id="xjhlx17" o:spid="_x0000_s1146" style="position:absolute;left:5090;top:2194;width:96;height:94;rotation:2" coordorigin="2757,3484" coordsize="1612,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">
                  <o:lock v:ext="edit" aspectratio="t"/>
                  <v:oval id="Oval 2248" o:spid="_x0000_s1147" style="position:absolute;left:2757;top:3484;width:1612;height:1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" fillcolor="black">
                    <o:lock v:ext="edit" aspectratio="t"/>
                  </v:oval>
                  <v:shape id="Freeform 2249" o:spid="_x0000_s1148" style="position:absolute;left:3437;top:4541;width:280;height:348;visibility:visible;mso-wrap-style:square;v-text-anchor:top" coordsize="28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" path="m,323l107,r68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50" o:spid="_x0000_s1149" style="position:absolute;left:3419;top:3701;width:290;height:348;visibility:visible;mso-wrap-style:square;v-text-anchor:top" coordsize="29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" path="m,25l115,348r70,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51" o:spid="_x0000_s1150" style="position:absolute;left:3804;top:4146;width:348;height:283;visibility:visible;mso-wrap-style:square;v-text-anchor:top" coordsize="348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" path="m323,l,113r,67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52" o:spid="_x0000_s1151" style="position:absolute;left:2977;top:4146;width:347;height:283;visibility:visible;mso-wrap-style:square;v-text-anchor:top" coordsize="347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" path="m25,l347,113r,67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53" o:spid="_x0000_s1152" style="position:absolute;left:2974;top:3696;width:1165;height:1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" filled="f" strokecolor="silver">
                    <o:lock v:ext="edit" aspectratio="t"/>
                  </v:oval>
                  <v:group id="Group 2254" o:spid="_x0000_s1153" style="position:absolute;left:3339;top:4061;width:443;height:450" coordorigin="3081,3057" coordsize="443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">
                    <o:lock v:ext="edit" aspectratio="t"/>
                    <v:oval id="Oval 2255" o:spid="_x0000_s1154" style="position:absolute;left:3081;top:3057;width:443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" fillcolor="black" strokecolor="silver">
                      <o:lock v:ext="edit" aspectratio="t"/>
                    </v:oval>
                    <v:oval id="Oval 2256" o:spid="_x0000_s1155" style="position:absolute;left:3174;top:3152;width:250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" fillcolor="black" strokecolor="silver">
                      <o:lock v:ext="edit" aspectratio="t"/>
                    </v:oval>
                  </v:group>
                </v:group>
                <v:group id="xjhlx17" o:spid="_x0000_s1156" style="position:absolute;left:4536;top:2113;width:96;height:95;rotation:2" coordorigin="2757,3484" coordsize="1612,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">
                  <o:lock v:ext="edit" aspectratio="t"/>
                  <v:oval id="Oval 2258" o:spid="_x0000_s1157" style="position:absolute;left:2757;top:3484;width:1612;height:1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" fillcolor="black">
                    <o:lock v:ext="edit" aspectratio="t"/>
                  </v:oval>
                  <v:shape id="Freeform 2259" o:spid="_x0000_s1158" style="position:absolute;left:3437;top:4541;width:280;height:348;visibility:visible;mso-wrap-style:square;v-text-anchor:top" coordsize="28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" path="m,323l107,r68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60" o:spid="_x0000_s1159" style="position:absolute;left:3419;top:3701;width:290;height:348;visibility:visible;mso-wrap-style:square;v-text-anchor:top" coordsize="29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" path="m,25l115,348r70,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61" o:spid="_x0000_s1160" style="position:absolute;left:3804;top:4146;width:348;height:283;visibility:visible;mso-wrap-style:square;v-text-anchor:top" coordsize="348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" path="m323,l,113r,67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62" o:spid="_x0000_s1161" style="position:absolute;left:2977;top:4146;width:347;height:283;visibility:visible;mso-wrap-style:square;v-text-anchor:top" coordsize="347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" path="m25,l347,113r,67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63" o:spid="_x0000_s1162" style="position:absolute;left:2974;top:3696;width:1165;height:1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" filled="f" strokecolor="silver">
                    <o:lock v:ext="edit" aspectratio="t"/>
                  </v:oval>
                  <v:group id="Group 2264" o:spid="_x0000_s1163" style="position:absolute;left:3339;top:4061;width:443;height:450" coordorigin="3081,3057" coordsize="443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">
                    <o:lock v:ext="edit" aspectratio="t"/>
                    <v:oval id="Oval 2265" o:spid="_x0000_s1164" style="position:absolute;left:3081;top:3057;width:443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" fillcolor="black" strokecolor="silver">
                      <o:lock v:ext="edit" aspectratio="t"/>
                    </v:oval>
                    <v:oval id="Oval 2266" o:spid="_x0000_s1165" style="position:absolute;left:3174;top:3152;width:250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" fillcolor="black" strokecolor="silver">
                      <o:lock v:ext="edit" aspectratio="t"/>
                    </v:oval>
                  </v:group>
                </v:group>
                <v:line id="Line 2267" o:spid="_x0000_s1166" style="position:absolute;rotation:2;visibility:visible;mso-wrap-style:square" from="5155,2074" to="5155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"/>
                <v:group id="xjhlx17" o:spid="_x0000_s1167" style="position:absolute;left:4517;top:2139;width:97;height:94;rotation:2" coordorigin="2757,3484" coordsize="1612,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">
                  <o:lock v:ext="edit" aspectratio="t"/>
                  <v:oval id="Oval 2272" o:spid="_x0000_s1168" style="position:absolute;left:2757;top:3484;width:1612;height:1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" fillcolor="black">
                    <o:lock v:ext="edit" aspectratio="t"/>
                  </v:oval>
                  <v:shape id="Freeform 2273" o:spid="_x0000_s1169" style="position:absolute;left:3437;top:4541;width:280;height:348;visibility:visible;mso-wrap-style:square;v-text-anchor:top" coordsize="28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" path="m,323l107,r68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74" o:spid="_x0000_s1170" style="position:absolute;left:3419;top:3701;width:290;height:348;visibility:visible;mso-wrap-style:square;v-text-anchor:top" coordsize="290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" path="m,25l115,348r70,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75" o:spid="_x0000_s1171" style="position:absolute;left:3804;top:4146;width:348;height:283;visibility:visible;mso-wrap-style:square;v-text-anchor:top" coordsize="348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" path="m323,l,113r,67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76" o:spid="_x0000_s1172" style="position:absolute;left:2977;top:4146;width:347;height:283;visibility:visible;mso-wrap-style:square;v-text-anchor:top" coordsize="347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" path="m25,l347,113r,67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77" o:spid="_x0000_s1173" style="position:absolute;left:2974;top:3696;width:1165;height:1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" filled="f" strokecolor="silver">
                    <o:lock v:ext="edit" aspectratio="t"/>
                  </v:oval>
                  <v:group id="Group 2278" o:spid="_x0000_s1174" style="position:absolute;left:3339;top:4061;width:443;height:450" coordorigin="3081,3057" coordsize="443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">
                    <o:lock v:ext="edit" aspectratio="t"/>
                    <v:oval id="Oval 2279" o:spid="_x0000_s1175" style="position:absolute;left:3081;top:3057;width:443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" fillcolor="black" strokecolor="silver">
                      <o:lock v:ext="edit" aspectratio="t"/>
                    </v:oval>
                    <v:oval id="Oval 2280" o:spid="_x0000_s1176" style="position:absolute;left:3174;top:3152;width:250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" fillcolor="black" strokecolor="silver">
                      <o:lock v:ext="edit" aspectratio="t"/>
                    </v:oval>
                  </v:group>
                </v:group>
                <v:shape id="AutoShape 2302" o:spid="_x0000_s1177" type="#_x0000_t16" style="position:absolute;left:4497;top:2039;width:747;height:209;rotation:34619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" adj="11258" fillcolor="#d8d8d8"/>
                <v:line id="Line 2322" o:spid="_x0000_s1178" style="position:absolute;rotation:2;flip:x y;visibility:visible;mso-wrap-style:square" from="4784,1795" to="4863,2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" strokeweight=".5pt"/>
                <v:line id="Line 2303" o:spid="_x0000_s1179" style="position:absolute;flip:y;visibility:visible;mso-wrap-style:square" from="3306,2163" to="4570,2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"/>
                <v:line id="Line 2321" o:spid="_x0000_s1180" style="position:absolute;flip:y;visibility:visible;mso-wrap-style:square" from="5964,1751" to="6204,1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" strokeweight=".5pt"/>
                <w10:anchorlock/>
              </v:group>
            </w:pict>
          </mc:Fallback>
        </mc:AlternateContent>
      </w:r>
    </w:p>
    <w:p w14:paraId="5B7BAF49" w14:textId="77777777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主要实验步骤如下：</w:t>
      </w:r>
    </w:p>
    <w:p w14:paraId="330063BB" w14:textId="19094A1B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kern w:val="21"/>
          <w:szCs w:val="21"/>
        </w:rPr>
        <w:t>．安装好实验器材</w:t>
      </w:r>
      <w:r w:rsidR="00610FBC">
        <w:rPr>
          <w:kern w:val="21"/>
          <w:szCs w:val="21"/>
        </w:rPr>
        <w:t xml:space="preserve">. </w:t>
      </w:r>
      <w:r w:rsidR="00BB34A7" w:rsidRPr="00966844">
        <w:rPr>
          <w:kern w:val="21"/>
          <w:szCs w:val="21"/>
        </w:rPr>
        <w:t>接通电源后，让拖着纸带的小车沿长木板运动，重复几次</w:t>
      </w:r>
      <w:r w:rsidR="00610FBC">
        <w:rPr>
          <w:kern w:val="21"/>
          <w:szCs w:val="21"/>
        </w:rPr>
        <w:t xml:space="preserve">. </w:t>
      </w:r>
    </w:p>
    <w:p w14:paraId="30FEB91A" w14:textId="25940948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kern w:val="21"/>
          <w:szCs w:val="21"/>
        </w:rPr>
        <w:t>．选出一条点迹清晰的纸带，找一个</w:t>
      </w:r>
      <w:r w:rsidR="00BB34A7" w:rsidRPr="00966844">
        <w:rPr>
          <w:rFonts w:hint="eastAsia"/>
          <w:kern w:val="21"/>
          <w:szCs w:val="21"/>
        </w:rPr>
        <w:t>合适</w:t>
      </w:r>
      <w:r w:rsidR="00BB34A7" w:rsidRPr="00966844">
        <w:rPr>
          <w:kern w:val="21"/>
          <w:szCs w:val="21"/>
        </w:rPr>
        <w:t>的点当作计时起点</w:t>
      </w:r>
      <w:r w:rsidR="00BB34A7" w:rsidRPr="00966844">
        <w:rPr>
          <w:i/>
          <w:kern w:val="21"/>
          <w:szCs w:val="21"/>
        </w:rPr>
        <w:t>O</w:t>
      </w:r>
      <w:r w:rsidR="00BB34A7" w:rsidRPr="00966844">
        <w:rPr>
          <w:kern w:val="21"/>
          <w:szCs w:val="21"/>
        </w:rPr>
        <w:t>（</w:t>
      </w:r>
      <w:r w:rsidR="00BB34A7" w:rsidRPr="00966844">
        <w:rPr>
          <w:i/>
          <w:kern w:val="21"/>
          <w:szCs w:val="21"/>
        </w:rPr>
        <w:t>t</w:t>
      </w:r>
      <w:r w:rsidR="00BB34A7" w:rsidRPr="00966844">
        <w:rPr>
          <w:rFonts w:hint="eastAsia"/>
          <w:i/>
          <w:kern w:val="21"/>
          <w:szCs w:val="21"/>
        </w:rPr>
        <w:t xml:space="preserve"> </w:t>
      </w:r>
      <w:r w:rsidR="00BB34A7" w:rsidRPr="00966844">
        <w:rPr>
          <w:kern w:val="21"/>
          <w:szCs w:val="21"/>
        </w:rPr>
        <w:t>=</w:t>
      </w:r>
      <w:r w:rsidR="00BB34A7" w:rsidRPr="00966844">
        <w:rPr>
          <w:rFonts w:hint="eastAsia"/>
          <w:kern w:val="21"/>
          <w:szCs w:val="21"/>
        </w:rPr>
        <w:t xml:space="preserve"> </w:t>
      </w:r>
      <w:r w:rsidR="00BB34A7" w:rsidRPr="00966844">
        <w:rPr>
          <w:kern w:val="21"/>
          <w:szCs w:val="21"/>
        </w:rPr>
        <w:t>0</w:t>
      </w:r>
      <w:r w:rsidR="00BB34A7" w:rsidRPr="00966844">
        <w:rPr>
          <w:kern w:val="21"/>
          <w:szCs w:val="21"/>
        </w:rPr>
        <w:t>），然后每隔相同的时间间隔</w:t>
      </w:r>
      <w:r w:rsidR="00BB34A7" w:rsidRPr="00966844">
        <w:rPr>
          <w:i/>
          <w:kern w:val="21"/>
          <w:szCs w:val="21"/>
        </w:rPr>
        <w:t>T</w:t>
      </w:r>
      <w:r w:rsidR="00BB34A7" w:rsidRPr="00966844">
        <w:rPr>
          <w:kern w:val="21"/>
          <w:szCs w:val="21"/>
        </w:rPr>
        <w:t>选取一个计数点，如图</w:t>
      </w:r>
      <w:r w:rsidR="00BB34A7" w:rsidRPr="00966844">
        <w:rPr>
          <w:rFonts w:hint="eastAsia"/>
          <w:kern w:val="21"/>
          <w:szCs w:val="21"/>
        </w:rPr>
        <w:t>2</w:t>
      </w:r>
      <w:r w:rsidR="00BB34A7" w:rsidRPr="00966844">
        <w:rPr>
          <w:kern w:val="21"/>
          <w:szCs w:val="21"/>
        </w:rPr>
        <w:t>中</w:t>
      </w:r>
      <w:r w:rsidR="00BB34A7" w:rsidRPr="00966844">
        <w:rPr>
          <w:i/>
          <w:kern w:val="21"/>
          <w:szCs w:val="21"/>
        </w:rPr>
        <w:t>A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B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C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D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E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F</w:t>
      </w:r>
      <w:r w:rsidR="00BB34A7" w:rsidRPr="00966844">
        <w:rPr>
          <w:rFonts w:ascii="宋体" w:hAnsi="宋体"/>
          <w:kern w:val="21"/>
          <w:szCs w:val="21"/>
        </w:rPr>
        <w:t>……</w:t>
      </w:r>
      <w:r w:rsidR="00BB34A7" w:rsidRPr="00966844">
        <w:rPr>
          <w:kern w:val="21"/>
          <w:szCs w:val="21"/>
        </w:rPr>
        <w:t>所示</w:t>
      </w:r>
      <w:r w:rsidR="00610FBC">
        <w:rPr>
          <w:kern w:val="21"/>
          <w:szCs w:val="21"/>
        </w:rPr>
        <w:t xml:space="preserve">. </w:t>
      </w:r>
    </w:p>
    <w:p w14:paraId="370FEED1" w14:textId="4E1C9515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jc w:val="center"/>
        <w:rPr>
          <w:kern w:val="21"/>
          <w:szCs w:val="21"/>
        </w:rPr>
      </w:pPr>
      <w:r w:rsidRPr="00966844">
        <w:rPr>
          <w:noProof/>
          <w:kern w:val="21"/>
          <w:szCs w:val="21"/>
        </w:rPr>
        <mc:AlternateContent>
          <mc:Choice Requires="wpg">
            <w:drawing>
              <wp:inline distT="0" distB="0" distL="0" distR="0" wp14:anchorId="313E25CD" wp14:editId="72875D8B">
                <wp:extent cx="4888865" cy="600075"/>
                <wp:effectExtent l="0" t="3175" r="0" b="0"/>
                <wp:docPr id="959970557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88865" cy="600075"/>
                          <a:chOff x="2291" y="7313"/>
                          <a:chExt cx="7699" cy="945"/>
                        </a:xfrm>
                      </wpg:grpSpPr>
                      <wps:wsp>
                        <wps:cNvPr id="618547426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2413" y="7366"/>
                            <a:ext cx="7461" cy="4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094805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446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B6B3F6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0103826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7891"/>
                            <a:ext cx="887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0303D8" w14:textId="77777777" w:rsidR="00BB34A7" w:rsidRPr="00ED1E3E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ED1E3E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82098846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896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931C17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410802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916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693CD8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6936102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6153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F045D1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0419836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752A58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846293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9292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55A45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0517161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077" y="7313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60C7BF" w14:textId="77777777" w:rsidR="00BB34A7" w:rsidRPr="00E51F45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9797116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9847" y="7313"/>
                            <a:ext cx="143" cy="5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669137" name="Freeform 149"/>
                        <wps:cNvSpPr>
                          <a:spLocks/>
                        </wps:cNvSpPr>
                        <wps:spPr bwMode="auto">
                          <a:xfrm>
                            <a:off x="9799" y="7366"/>
                            <a:ext cx="71" cy="407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4050245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2291" y="7320"/>
                            <a:ext cx="143" cy="5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550680" name="Freeform 151"/>
                        <wps:cNvSpPr>
                          <a:spLocks/>
                        </wps:cNvSpPr>
                        <wps:spPr bwMode="auto">
                          <a:xfrm>
                            <a:off x="2376" y="7360"/>
                            <a:ext cx="56" cy="419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346816" name="Oval 152"/>
                        <wps:cNvSpPr>
                          <a:spLocks noChangeArrowheads="1"/>
                        </wps:cNvSpPr>
                        <wps:spPr bwMode="auto">
                          <a:xfrm>
                            <a:off x="2622" y="7582"/>
                            <a:ext cx="20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320470" name="Oval 153"/>
                        <wps:cNvSpPr>
                          <a:spLocks noChangeArrowheads="1"/>
                        </wps:cNvSpPr>
                        <wps:spPr bwMode="auto">
                          <a:xfrm>
                            <a:off x="3241" y="7582"/>
                            <a:ext cx="23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580367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6341" y="7582"/>
                            <a:ext cx="20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869175" name="Oval 155"/>
                        <wps:cNvSpPr>
                          <a:spLocks noChangeArrowheads="1"/>
                        </wps:cNvSpPr>
                        <wps:spPr bwMode="auto">
                          <a:xfrm>
                            <a:off x="5099" y="7582"/>
                            <a:ext cx="23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032782" name="Oval 156"/>
                        <wps:cNvSpPr>
                          <a:spLocks noChangeArrowheads="1"/>
                        </wps:cNvSpPr>
                        <wps:spPr bwMode="auto">
                          <a:xfrm>
                            <a:off x="4065" y="7582"/>
                            <a:ext cx="20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353195" name="Oval 157"/>
                        <wps:cNvSpPr>
                          <a:spLocks noChangeArrowheads="1"/>
                        </wps:cNvSpPr>
                        <wps:spPr bwMode="auto">
                          <a:xfrm>
                            <a:off x="7788" y="7582"/>
                            <a:ext cx="20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5186629" name="Oval 158"/>
                        <wps:cNvSpPr>
                          <a:spLocks noChangeArrowheads="1"/>
                        </wps:cNvSpPr>
                        <wps:spPr bwMode="auto">
                          <a:xfrm>
                            <a:off x="9445" y="7582"/>
                            <a:ext cx="20" cy="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3E25CD" id="组合 10" o:spid="_x0000_s1181" style="width:384.95pt;height:47.25pt;mso-position-horizontal-relative:char;mso-position-vertical-relative:line" coordorigin="2291,7313" coordsize="7699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">
                <v:rect id="Rectangle 139" o:spid="_x0000_s1182" style="position:absolute;left:2413;top:7366;width:7461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"/>
                <v:shape id="Text Box 140" o:spid="_x0000_s1183" type="#_x0000_t202" style="position:absolute;left:2446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" filled="f" stroked="f">
                  <v:textbox inset="0,0,0,0">
                    <w:txbxContent>
                      <w:p w14:paraId="0AB6B3F6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141" o:spid="_x0000_s1184" type="#_x0000_t202" style="position:absolute;left:5400;top:7891;width:887;height: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" filled="f" stroked="f">
                  <v:textbox inset="0,0,0,0">
                    <w:txbxContent>
                      <w:p w14:paraId="2E0303D8" w14:textId="77777777" w:rsidR="00BB34A7" w:rsidRPr="00ED1E3E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ED1E3E"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142" o:spid="_x0000_s1185" type="#_x0000_t202" style="position:absolute;left:3896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" filled="f" stroked="f">
                  <v:textbox inset="0,0,0,0">
                    <w:txbxContent>
                      <w:p w14:paraId="44931C17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3" o:spid="_x0000_s1186" type="#_x0000_t202" style="position:absolute;left:4916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" filled="f" stroked="f">
                  <v:textbox inset="0,0,0,0">
                    <w:txbxContent>
                      <w:p w14:paraId="33693CD8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44" o:spid="_x0000_s1187" type="#_x0000_t202" style="position:absolute;left:6153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" filled="f" stroked="f">
                  <v:textbox inset="0,0,0,0">
                    <w:txbxContent>
                      <w:p w14:paraId="02F045D1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45" o:spid="_x0000_s1188" type="#_x0000_t202" style="position:absolute;left:7614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" filled="f" stroked="f">
                  <v:textbox inset="0,0,0,0">
                    <w:txbxContent>
                      <w:p w14:paraId="2E752A58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146" o:spid="_x0000_s1189" type="#_x0000_t202" style="position:absolute;left:9292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" filled="f" stroked="f">
                  <v:textbox inset="0,0,0,0">
                    <w:txbxContent>
                      <w:p w14:paraId="20955A45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147" o:spid="_x0000_s1190" type="#_x0000_t202" style="position:absolute;left:3077;top:7313;width:393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" filled="f" stroked="f">
                  <v:textbox inset="0,0,0,0">
                    <w:txbxContent>
                      <w:p w14:paraId="6060C7BF" w14:textId="77777777" w:rsidR="00BB34A7" w:rsidRPr="00E51F45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rect id="Rectangle 148" o:spid="_x0000_s1191" style="position:absolute;left:9847;top:7313;width:143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" stroked="f"/>
                <v:shape id="Freeform 149" o:spid="_x0000_s1192" style="position:absolute;left:9799;top:7366;width:71;height:407;visibility:visible;mso-wrap-style:square;v-text-anchor:top" coordsize="55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" path="m46,c37,52,38,25,12,60v2,46,43,55,31,102c40,173,4,234,,244v7,24,12,32,35,45c30,322,21,332,46,354e" filled="f">
                  <v:path arrowok="t" o:connecttype="custom" o:connectlocs="59,0;15,69;56,186;0,281;45,332;59,407" o:connectangles="0,0,0,0,0,0"/>
                </v:shape>
                <v:rect id="Rectangle 150" o:spid="_x0000_s1193" style="position:absolute;left:2291;top:7320;width:143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" stroked="f"/>
                <v:shape id="Freeform 151" o:spid="_x0000_s1194" style="position:absolute;left:2376;top:7360;width:56;height:419;visibility:visible;mso-wrap-style:square;v-text-anchor:top" coordsize="55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" path="m46,c37,52,38,25,12,60v2,46,43,55,31,102c40,173,4,234,,244v7,24,12,32,35,45c30,322,21,332,46,354e" filled="f">
                  <v:path arrowok="t" o:connecttype="custom" o:connectlocs="47,0;12,71;44,192;0,289;36,342;47,419" o:connectangles="0,0,0,0,0,0"/>
                </v:shape>
                <v:oval id="Oval 152" o:spid="_x0000_s1195" style="position:absolute;left:2622;top:7582;width:20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" fillcolor="black"/>
                <v:oval id="Oval 153" o:spid="_x0000_s1196" style="position:absolute;left:3241;top:7582;width:23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" fillcolor="black"/>
                <v:oval id="Oval 154" o:spid="_x0000_s1197" style="position:absolute;left:6341;top:7582;width:20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" fillcolor="black"/>
                <v:oval id="Oval 155" o:spid="_x0000_s1198" style="position:absolute;left:5099;top:7582;width:23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" fillcolor="black"/>
                <v:oval id="Oval 156" o:spid="_x0000_s1199" style="position:absolute;left:4065;top:7582;width:20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" fillcolor="black"/>
                <v:oval id="Oval 157" o:spid="_x0000_s1200" style="position:absolute;left:7788;top:7582;width:20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" fillcolor="black"/>
                <v:oval id="Oval 158" o:spid="_x0000_s1201" style="position:absolute;left:9445;top:7582;width:20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" fillcolor="black"/>
                <w10:anchorlock/>
              </v:group>
            </w:pict>
          </mc:Fallback>
        </mc:AlternateContent>
      </w:r>
    </w:p>
    <w:p w14:paraId="79498FA1" w14:textId="715E5EB3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kern w:val="21"/>
          <w:szCs w:val="21"/>
        </w:rPr>
        <w:t>．通过测量、计算可以得到在打</w:t>
      </w:r>
      <w:r w:rsidR="00BB34A7" w:rsidRPr="00966844">
        <w:rPr>
          <w:i/>
          <w:kern w:val="21"/>
          <w:szCs w:val="21"/>
        </w:rPr>
        <w:t>A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B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C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D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i/>
          <w:kern w:val="21"/>
          <w:szCs w:val="21"/>
        </w:rPr>
        <w:t>E</w:t>
      </w:r>
      <w:r w:rsidR="00BB34A7" w:rsidRPr="00966844">
        <w:rPr>
          <w:rFonts w:ascii="宋体" w:hAnsi="宋体"/>
          <w:kern w:val="21"/>
          <w:szCs w:val="21"/>
        </w:rPr>
        <w:t>……</w:t>
      </w:r>
      <w:r w:rsidR="00BB34A7" w:rsidRPr="00966844">
        <w:rPr>
          <w:kern w:val="21"/>
          <w:szCs w:val="21"/>
        </w:rPr>
        <w:t>点时小车的速度，分别记作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  <w:vertAlign w:val="subscript"/>
        </w:rPr>
        <w:t>1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  <w:vertAlign w:val="subscript"/>
        </w:rPr>
        <w:t>2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  <w:vertAlign w:val="subscript"/>
        </w:rPr>
        <w:t>3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  <w:vertAlign w:val="subscript"/>
        </w:rPr>
        <w:t>4</w:t>
      </w:r>
      <w:r w:rsidR="00BB34A7" w:rsidRPr="00966844">
        <w:rPr>
          <w:kern w:val="21"/>
          <w:szCs w:val="21"/>
        </w:rPr>
        <w:t>、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  <w:vertAlign w:val="subscript"/>
        </w:rPr>
        <w:t>5</w:t>
      </w:r>
      <w:r w:rsidR="00BB34A7" w:rsidRPr="00966844">
        <w:rPr>
          <w:rFonts w:ascii="宋体" w:hAnsi="宋体"/>
          <w:kern w:val="21"/>
          <w:szCs w:val="21"/>
        </w:rPr>
        <w:t>……</w:t>
      </w:r>
    </w:p>
    <w:p w14:paraId="33BE2A3A" w14:textId="7437FA35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kern w:val="21"/>
          <w:szCs w:val="21"/>
        </w:rPr>
        <w:t>．以速度</w:t>
      </w:r>
      <w:r w:rsidR="00BB34A7" w:rsidRPr="00966844">
        <w:rPr>
          <w:rFonts w:ascii="Book Antiqua" w:hAnsi="Book Antiqua"/>
          <w:i/>
          <w:kern w:val="21"/>
          <w:szCs w:val="21"/>
        </w:rPr>
        <w:t>v</w:t>
      </w:r>
      <w:r w:rsidR="00BB34A7" w:rsidRPr="00966844">
        <w:rPr>
          <w:kern w:val="21"/>
          <w:szCs w:val="21"/>
        </w:rPr>
        <w:t>为纵轴、时间</w:t>
      </w:r>
      <w:r w:rsidR="00BB34A7" w:rsidRPr="00966844">
        <w:rPr>
          <w:i/>
          <w:kern w:val="21"/>
          <w:szCs w:val="21"/>
        </w:rPr>
        <w:t>t</w:t>
      </w:r>
      <w:r w:rsidR="00BB34A7" w:rsidRPr="00966844">
        <w:rPr>
          <w:kern w:val="21"/>
          <w:szCs w:val="21"/>
        </w:rPr>
        <w:t>为横轴建立直角坐标系，在坐标纸上描点，如图</w:t>
      </w:r>
      <w:r w:rsidR="00BB34A7" w:rsidRPr="00966844">
        <w:rPr>
          <w:rFonts w:hint="eastAsia"/>
          <w:kern w:val="21"/>
          <w:szCs w:val="21"/>
        </w:rPr>
        <w:t>3</w:t>
      </w:r>
      <w:r w:rsidR="00BB34A7" w:rsidRPr="00966844">
        <w:rPr>
          <w:kern w:val="21"/>
          <w:szCs w:val="21"/>
        </w:rPr>
        <w:t>所示</w:t>
      </w:r>
      <w:r w:rsidR="00610FBC">
        <w:rPr>
          <w:kern w:val="21"/>
          <w:szCs w:val="21"/>
        </w:rPr>
        <w:t xml:space="preserve">. </w:t>
      </w:r>
    </w:p>
    <w:p w14:paraId="2166B35C" w14:textId="77777777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结合上述实验步骤，请你完成下列任务：</w:t>
      </w:r>
    </w:p>
    <w:p w14:paraId="7BFBA46A" w14:textId="25D47EF6" w:rsidR="00BB34A7" w:rsidRPr="00966844" w:rsidRDefault="00BB34A7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（</w:t>
      </w:r>
      <w:r w:rsidRPr="00966844">
        <w:rPr>
          <w:kern w:val="21"/>
          <w:szCs w:val="21"/>
        </w:rPr>
        <w:t>1</w:t>
      </w:r>
      <w:r w:rsidRPr="00966844">
        <w:rPr>
          <w:kern w:val="21"/>
          <w:szCs w:val="21"/>
        </w:rPr>
        <w:t>）在下列仪器和器材中，</w:t>
      </w:r>
      <w:r w:rsidRPr="00966844">
        <w:rPr>
          <w:rFonts w:hint="eastAsia"/>
          <w:kern w:val="21"/>
          <w:szCs w:val="21"/>
        </w:rPr>
        <w:t>还需要</w:t>
      </w:r>
      <w:r w:rsidRPr="00966844">
        <w:rPr>
          <w:kern w:val="21"/>
          <w:szCs w:val="21"/>
        </w:rPr>
        <w:t>使用的有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Pr="00966844">
        <w:rPr>
          <w:kern w:val="21"/>
          <w:szCs w:val="21"/>
        </w:rPr>
        <w:t>和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Pr="00966844">
        <w:rPr>
          <w:kern w:val="21"/>
          <w:szCs w:val="21"/>
        </w:rPr>
        <w:t>（填选项前的字母）</w:t>
      </w:r>
      <w:r w:rsidR="00610FBC">
        <w:rPr>
          <w:kern w:val="21"/>
          <w:szCs w:val="21"/>
        </w:rPr>
        <w:t xml:space="preserve">. </w:t>
      </w:r>
    </w:p>
    <w:p w14:paraId="7FDF6818" w14:textId="5B237BFF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A</w:t>
      </w:r>
      <w:r w:rsidR="00BB34A7" w:rsidRPr="00966844">
        <w:rPr>
          <w:kern w:val="21"/>
          <w:szCs w:val="21"/>
        </w:rPr>
        <w:t>．电压合适的</w:t>
      </w:r>
      <w:r w:rsidR="00BB34A7" w:rsidRPr="00966844">
        <w:rPr>
          <w:kern w:val="21"/>
          <w:szCs w:val="21"/>
        </w:rPr>
        <w:t>50</w:t>
      </w:r>
      <w:r w:rsidR="00BB34A7" w:rsidRPr="00966844">
        <w:rPr>
          <w:rFonts w:hint="eastAsia"/>
          <w:kern w:val="21"/>
          <w:szCs w:val="21"/>
        </w:rPr>
        <w:t xml:space="preserve"> </w:t>
      </w:r>
      <w:r w:rsidR="00BB34A7" w:rsidRPr="00966844">
        <w:rPr>
          <w:kern w:val="21"/>
          <w:szCs w:val="21"/>
        </w:rPr>
        <w:t>Hz</w:t>
      </w:r>
      <w:r w:rsidR="00BB34A7" w:rsidRPr="00966844">
        <w:rPr>
          <w:kern w:val="21"/>
          <w:szCs w:val="21"/>
        </w:rPr>
        <w:t>交流电源</w:t>
      </w:r>
      <w:r w:rsidR="00BB34A7" w:rsidRPr="00966844">
        <w:rPr>
          <w:rFonts w:hint="eastAsia"/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kern w:val="21"/>
          <w:szCs w:val="21"/>
        </w:rPr>
        <w:t>．电压可调的直流电源</w:t>
      </w:r>
    </w:p>
    <w:p w14:paraId="38A96F02" w14:textId="7B58CBE9" w:rsidR="00BB34A7" w:rsidRPr="00966844" w:rsidRDefault="006D468E" w:rsidP="00151AE6">
      <w:pPr>
        <w:tabs>
          <w:tab w:val="left" w:pos="420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C</w:t>
      </w:r>
      <w:r w:rsidR="00BB34A7" w:rsidRPr="00966844">
        <w:rPr>
          <w:kern w:val="21"/>
          <w:szCs w:val="21"/>
        </w:rPr>
        <w:t>．刻度尺</w:t>
      </w:r>
      <w:r w:rsidR="00BB34A7" w:rsidRPr="00966844">
        <w:rPr>
          <w:rFonts w:hint="eastAsia"/>
          <w:kern w:val="21"/>
          <w:szCs w:val="21"/>
        </w:rPr>
        <w:tab/>
      </w:r>
      <w:r w:rsidR="00BB34A7" w:rsidRPr="00966844">
        <w:rPr>
          <w:kern w:val="21"/>
          <w:szCs w:val="21"/>
        </w:rPr>
        <w:t>D</w:t>
      </w:r>
      <w:r w:rsidR="00BB34A7" w:rsidRPr="00966844">
        <w:rPr>
          <w:kern w:val="21"/>
          <w:szCs w:val="21"/>
        </w:rPr>
        <w:t>．秒表</w:t>
      </w:r>
    </w:p>
    <w:p w14:paraId="5714772B" w14:textId="1893A787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E</w:t>
      </w:r>
      <w:r w:rsidR="00BB34A7" w:rsidRPr="00966844">
        <w:rPr>
          <w:kern w:val="21"/>
          <w:szCs w:val="21"/>
        </w:rPr>
        <w:t>．天平（含砝码）</w:t>
      </w:r>
    </w:p>
    <w:p w14:paraId="1209D039" w14:textId="719EA948" w:rsidR="00BB34A7" w:rsidRPr="00966844" w:rsidRDefault="00BB34A7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noProof/>
          <w:kern w:val="21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83CFB25" wp14:editId="46A50E09">
                <wp:simplePos x="0" y="0"/>
                <wp:positionH relativeFrom="column">
                  <wp:posOffset>1306195</wp:posOffset>
                </wp:positionH>
                <wp:positionV relativeFrom="paragraph">
                  <wp:posOffset>0</wp:posOffset>
                </wp:positionV>
                <wp:extent cx="3117215" cy="2932430"/>
                <wp:effectExtent l="0" t="0" r="0" b="1270"/>
                <wp:wrapTopAndBottom/>
                <wp:docPr id="1877199061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7215" cy="2932430"/>
                          <a:chOff x="3138" y="6986"/>
                          <a:chExt cx="4909" cy="4618"/>
                        </a:xfrm>
                      </wpg:grpSpPr>
                      <wps:wsp>
                        <wps:cNvPr id="1703990667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7556" y="10807"/>
                            <a:ext cx="491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5944D3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945910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138" y="6986"/>
                            <a:ext cx="444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A44F00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  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2949341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47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706704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55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507029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63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66955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71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258454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9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5956228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387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332244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95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741605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02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789796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411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9046447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4188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077128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426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6687676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435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0328760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442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363324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4508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21806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4588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651936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668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94853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4746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99817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4825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0197458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4905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1532152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4984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714650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5064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4175958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14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673001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522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154010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530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0799888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538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92558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546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31942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554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8275770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562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7471068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570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775778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578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73496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586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219918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5940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552162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601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563813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609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8716623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617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937763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6257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450519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6336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570119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6417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40642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6498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5917656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6575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927539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073" y="11104"/>
                            <a:ext cx="649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81896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82800" rIns="91440" bIns="0" anchor="t" anchorCtr="0" upright="1">
                          <a:noAutofit/>
                        </wps:bodyPr>
                      </wps:wsp>
                      <wps:wsp>
                        <wps:cNvPr id="1149436539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389" y="8164"/>
                            <a:ext cx="396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382603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3389" y="8857"/>
                            <a:ext cx="396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69320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389" y="9555"/>
                            <a:ext cx="396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029965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3389" y="10250"/>
                            <a:ext cx="396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41650816" name="Group 50"/>
                        <wpg:cNvGrpSpPr>
                          <a:grpSpLocks/>
                        </wpg:cNvGrpSpPr>
                        <wpg:grpSpPr bwMode="auto">
                          <a:xfrm>
                            <a:off x="3393" y="7465"/>
                            <a:ext cx="3978" cy="3473"/>
                            <a:chOff x="1423" y="1670"/>
                            <a:chExt cx="3004" cy="2623"/>
                          </a:xfrm>
                        </wpg:grpSpPr>
                        <wps:wsp>
                          <wps:cNvPr id="1681163414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8" y="1673"/>
                              <a:ext cx="0" cy="26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6987094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250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4211395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303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450989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35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635070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408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6357517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9" y="246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5396879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514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408553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565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913799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619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2874436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67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3441783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77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001843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828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9938405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880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030785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933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9945508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32" y="298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205447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038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139336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09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075913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143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8451052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19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221887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30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6053101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354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127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40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5747689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459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6893959" name="Line 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4" y="3512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71351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564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038811" name="Lin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61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8766254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670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5566468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72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1794898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827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1032726" name="Lin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878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9613016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93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103398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3984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093465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9" y="4037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8951361" name="Lin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4089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4090940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414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8972007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4194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16179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4247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7324303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670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6527238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722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351174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775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6000446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828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389671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880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4492194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8" y="1933"/>
                              <a:ext cx="299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333333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571959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1986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475709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037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3688487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091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0442356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23" y="2143"/>
                              <a:ext cx="2995" cy="0"/>
                            </a:xfrm>
                            <a:prstGeom prst="line">
                              <a:avLst/>
                            </a:prstGeom>
                            <a:noFill/>
                            <a:ln w="6350" cap="rnd">
                              <a:solidFill>
                                <a:srgbClr val="333333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0382616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6654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84466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6735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070292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681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594539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894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551641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697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21375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705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7471227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7131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2886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7212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690311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7293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333333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737602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7369" y="7461"/>
                            <a:ext cx="0" cy="34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867116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10891"/>
                            <a:ext cx="329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7E87B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2401270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4118" y="1091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57E481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9042074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4879" y="1091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3FA34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158930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5656" y="1091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2E3A27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7719326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462" y="1091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2E99C9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489261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7259" y="1091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E6F73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5678D"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A5678D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7585561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9909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81FEB9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866022293" name="Group 115"/>
                        <wpg:cNvGrpSpPr>
                          <a:grpSpLocks/>
                        </wpg:cNvGrpSpPr>
                        <wpg:grpSpPr bwMode="auto">
                          <a:xfrm>
                            <a:off x="4139" y="10032"/>
                            <a:ext cx="89" cy="135"/>
                            <a:chOff x="5453" y="3061"/>
                            <a:chExt cx="67" cy="102"/>
                          </a:xfrm>
                        </wpg:grpSpPr>
                        <wps:wsp>
                          <wps:cNvPr id="438269654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3" y="3113"/>
                              <a:ext cx="6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5462744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0" y="3061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37994516" name="Group 118"/>
                        <wpg:cNvGrpSpPr>
                          <a:grpSpLocks/>
                        </wpg:cNvGrpSpPr>
                        <wpg:grpSpPr bwMode="auto">
                          <a:xfrm>
                            <a:off x="4929" y="9439"/>
                            <a:ext cx="88" cy="135"/>
                            <a:chOff x="5453" y="3061"/>
                            <a:chExt cx="67" cy="102"/>
                          </a:xfrm>
                        </wpg:grpSpPr>
                        <wps:wsp>
                          <wps:cNvPr id="696235138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3" y="3113"/>
                              <a:ext cx="6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789825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0" y="3061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3233587" name="Group 121"/>
                        <wpg:cNvGrpSpPr>
                          <a:grpSpLocks/>
                        </wpg:cNvGrpSpPr>
                        <wpg:grpSpPr bwMode="auto">
                          <a:xfrm>
                            <a:off x="6524" y="8354"/>
                            <a:ext cx="89" cy="135"/>
                            <a:chOff x="5453" y="3061"/>
                            <a:chExt cx="67" cy="102"/>
                          </a:xfrm>
                        </wpg:grpSpPr>
                        <wps:wsp>
                          <wps:cNvPr id="1145408076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3" y="3113"/>
                              <a:ext cx="6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928468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0" y="3061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49973858" name="Group 124"/>
                        <wpg:cNvGrpSpPr>
                          <a:grpSpLocks/>
                        </wpg:cNvGrpSpPr>
                        <wpg:grpSpPr bwMode="auto">
                          <a:xfrm>
                            <a:off x="7322" y="7744"/>
                            <a:ext cx="88" cy="135"/>
                            <a:chOff x="5453" y="3061"/>
                            <a:chExt cx="67" cy="102"/>
                          </a:xfrm>
                        </wpg:grpSpPr>
                        <wps:wsp>
                          <wps:cNvPr id="1290562407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3" y="3113"/>
                              <a:ext cx="6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8943085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0" y="3061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69607406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98" y="7168"/>
                            <a:ext cx="7" cy="37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244210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3390" y="10952"/>
                            <a:ext cx="42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66733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9341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489DA1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654459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876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5E8879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7072066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8245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611C8A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8969732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7629"/>
                            <a:ext cx="346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DA98A" w14:textId="77777777" w:rsidR="00BB34A7" w:rsidRPr="00A5678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5678D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A5678D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2710705" name="AutoShap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7" y="7810"/>
                            <a:ext cx="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1287654" name="AutoShap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4" y="8430"/>
                            <a:ext cx="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1553453" name="AutoShap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7" y="8930"/>
                            <a:ext cx="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74119" name="AutoShap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7" y="9509"/>
                            <a:ext cx="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557239" name="AutoShap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7" y="10109"/>
                            <a:ext cx="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3CFB25" id="组合 9" o:spid="_x0000_s1202" style="position:absolute;left:0;text-align:left;margin-left:102.85pt;margin-top:0;width:245.45pt;height:230.9pt;z-index:251669504;mso-position-horizontal-relative:text;mso-position-vertical-relative:text" coordorigin="3138,6986" coordsize="4909,4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">
                <v:shape id="Text Box 3" o:spid="_x0000_s1203" type="#_x0000_t202" style="position:absolute;left:7556;top:10807;width:491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" filled="f" stroked="f" strokeweight="1pt">
                  <v:textbox>
                    <w:txbxContent>
                      <w:p w14:paraId="3D5944D3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4" o:spid="_x0000_s1204" type="#_x0000_t202" style="position:absolute;left:3138;top:6986;width:444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" filled="f" stroked="f" strokeweight="1pt">
                  <v:textbox inset="0,0,0,0">
                    <w:txbxContent>
                      <w:p w14:paraId="5FA44F00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  v</w:t>
                        </w:r>
                      </w:p>
                    </w:txbxContent>
                  </v:textbox>
                </v:shape>
                <v:line id="Line 5" o:spid="_x0000_s1205" style="position:absolute;visibility:visible;mso-wrap-style:square" from="3472,7461" to="347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" strokecolor="#333" strokeweight=".5pt">
                  <v:stroke dashstyle="1 1" endcap="round"/>
                </v:line>
                <v:line id="Line 6" o:spid="_x0000_s1206" style="position:absolute;visibility:visible;mso-wrap-style:square" from="3551,7461" to="355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" strokecolor="#333" strokeweight=".5pt">
                  <v:stroke dashstyle="1 1" endcap="round"/>
                </v:line>
                <v:line id="Line 7" o:spid="_x0000_s1207" style="position:absolute;visibility:visible;mso-wrap-style:square" from="3632,7461" to="363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" strokecolor="#333" strokeweight=".5pt">
                  <v:stroke dashstyle="1 1" endcap="round"/>
                </v:line>
                <v:line id="Line 8" o:spid="_x0000_s1208" style="position:absolute;visibility:visible;mso-wrap-style:square" from="3712,7461" to="371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" strokecolor="#333" strokeweight=".5pt">
                  <v:stroke dashstyle="1 1" endcap="round"/>
                </v:line>
                <v:line id="Line 9" o:spid="_x0000_s1209" style="position:absolute;visibility:visible;mso-wrap-style:square" from="3791,7461" to="379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" strokecolor="#333" strokeweight=".5pt">
                  <v:stroke dashstyle="dash"/>
                </v:line>
                <v:line id="Line 10" o:spid="_x0000_s1210" style="position:absolute;visibility:visible;mso-wrap-style:square" from="3871,7461" to="387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" strokecolor="#333" strokeweight=".5pt">
                  <v:stroke dashstyle="1 1" endcap="round"/>
                </v:line>
                <v:line id="Line 11" o:spid="_x0000_s1211" style="position:absolute;visibility:visible;mso-wrap-style:square" from="3950,7461" to="395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" strokecolor="#333" strokeweight=".5pt">
                  <v:stroke dashstyle="1 1" endcap="round"/>
                </v:line>
                <v:line id="Line 12" o:spid="_x0000_s1212" style="position:absolute;visibility:visible;mso-wrap-style:square" from="4029,7461" to="402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" strokecolor="#333" strokeweight=".5pt">
                  <v:stroke dashstyle="1 1" endcap="round"/>
                </v:line>
                <v:line id="Line 13" o:spid="_x0000_s1213" style="position:absolute;visibility:visible;mso-wrap-style:square" from="4110,7461" to="411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" strokecolor="#333" strokeweight=".5pt">
                  <v:stroke dashstyle="1 1" endcap="round"/>
                </v:line>
                <v:line id="Line 14" o:spid="_x0000_s1214" style="position:absolute;visibility:visible;mso-wrap-style:square" from="4188,7461" to="4188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" strokecolor="#333" strokeweight=".5pt"/>
                <v:line id="Line 15" o:spid="_x0000_s1215" style="position:absolute;visibility:visible;mso-wrap-style:square" from="4269,7461" to="426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" strokecolor="#333" strokeweight=".5pt">
                  <v:stroke dashstyle="1 1" endcap="round"/>
                </v:line>
                <v:line id="Line 16" o:spid="_x0000_s1216" style="position:absolute;visibility:visible;mso-wrap-style:square" from="4350,7461" to="435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" strokecolor="#333" strokeweight=".5pt">
                  <v:stroke dashstyle="1 1" endcap="round"/>
                </v:line>
                <v:line id="Line 17" o:spid="_x0000_s1217" style="position:absolute;visibility:visible;mso-wrap-style:square" from="4429,7461" to="442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" strokecolor="#333" strokeweight=".5pt">
                  <v:stroke dashstyle="1 1" endcap="round"/>
                </v:line>
                <v:line id="Line 18" o:spid="_x0000_s1218" style="position:absolute;visibility:visible;mso-wrap-style:square" from="4508,7461" to="4508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" strokecolor="#333" strokeweight=".5pt">
                  <v:stroke dashstyle="1 1" endcap="round"/>
                </v:line>
                <v:line id="Line 19" o:spid="_x0000_s1219" style="position:absolute;visibility:visible;mso-wrap-style:square" from="4588,7461" to="4588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" strokecolor="#333" strokeweight=".5pt">
                  <v:stroke dashstyle="dash"/>
                </v:line>
                <v:line id="Line 20" o:spid="_x0000_s1220" style="position:absolute;visibility:visible;mso-wrap-style:square" from="4668,7461" to="4668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" strokecolor="#333" strokeweight=".5pt">
                  <v:stroke dashstyle="1 1" endcap="round"/>
                </v:line>
                <v:line id="Line 21" o:spid="_x0000_s1221" style="position:absolute;visibility:visible;mso-wrap-style:square" from="4746,7461" to="4746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" strokecolor="#333" strokeweight=".5pt">
                  <v:stroke dashstyle="1 1" endcap="round"/>
                </v:line>
                <v:line id="Line 22" o:spid="_x0000_s1222" style="position:absolute;visibility:visible;mso-wrap-style:square" from="4825,7461" to="4825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" strokecolor="#333" strokeweight=".5pt">
                  <v:stroke dashstyle="1 1" endcap="round"/>
                </v:line>
                <v:line id="Line 23" o:spid="_x0000_s1223" style="position:absolute;visibility:visible;mso-wrap-style:square" from="4905,7461" to="4905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" strokecolor="#333" strokeweight=".5pt">
                  <v:stroke dashstyle="1 1" endcap="round"/>
                </v:line>
                <v:line id="Line 24" o:spid="_x0000_s1224" style="position:absolute;visibility:visible;mso-wrap-style:square" from="4984,7461" to="4984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" strokecolor="#333" strokeweight=".5pt"/>
                <v:line id="Line 25" o:spid="_x0000_s1225" style="position:absolute;visibility:visible;mso-wrap-style:square" from="5064,7461" to="5064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" strokecolor="#333" strokeweight=".5pt">
                  <v:stroke dashstyle="1 1" endcap="round"/>
                </v:line>
                <v:line id="Line 26" o:spid="_x0000_s1226" style="position:absolute;visibility:visible;mso-wrap-style:square" from="5143,7461" to="514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" strokecolor="#333" strokeweight=".5pt">
                  <v:stroke dashstyle="1 1" endcap="round"/>
                </v:line>
                <v:line id="Line 27" o:spid="_x0000_s1227" style="position:absolute;visibility:visible;mso-wrap-style:square" from="5223,7461" to="522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" strokecolor="#333" strokeweight=".5pt">
                  <v:stroke dashstyle="1 1" endcap="round"/>
                </v:line>
                <v:line id="Line 28" o:spid="_x0000_s1228" style="position:absolute;visibility:visible;mso-wrap-style:square" from="5303,7461" to="530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" strokecolor="#333" strokeweight=".5pt">
                  <v:stroke dashstyle="1 1" endcap="round"/>
                </v:line>
                <v:line id="Line 29" o:spid="_x0000_s1229" style="position:absolute;visibility:visible;mso-wrap-style:square" from="5383,7461" to="538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" strokecolor="#333" strokeweight=".5pt">
                  <v:stroke dashstyle="dash"/>
                </v:line>
                <v:line id="Line 30" o:spid="_x0000_s1230" style="position:absolute;visibility:visible;mso-wrap-style:square" from="5462,7461" to="546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" strokecolor="#333" strokeweight=".5pt">
                  <v:stroke dashstyle="1 1" endcap="round"/>
                </v:line>
                <v:line id="Line 31" o:spid="_x0000_s1231" style="position:absolute;visibility:visible;mso-wrap-style:square" from="5542,7461" to="554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" strokecolor="#333" strokeweight=".5pt">
                  <v:stroke dashstyle="1 1" endcap="round"/>
                </v:line>
                <v:line id="Line 32" o:spid="_x0000_s1232" style="position:absolute;visibility:visible;mso-wrap-style:square" from="5621,7461" to="562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" strokecolor="#333" strokeweight=".5pt">
                  <v:stroke dashstyle="1 1" endcap="round"/>
                </v:line>
                <v:line id="Line 33" o:spid="_x0000_s1233" style="position:absolute;visibility:visible;mso-wrap-style:square" from="5701,7461" to="570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" strokecolor="#333" strokeweight=".5pt">
                  <v:stroke dashstyle="1 1" endcap="round"/>
                </v:line>
                <v:line id="Line 34" o:spid="_x0000_s1234" style="position:absolute;visibility:visible;mso-wrap-style:square" from="5780,7461" to="578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" strokecolor="#333" strokeweight=".5pt"/>
                <v:line id="Line 35" o:spid="_x0000_s1235" style="position:absolute;visibility:visible;mso-wrap-style:square" from="5860,7461" to="586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" strokecolor="#333" strokeweight=".5pt">
                  <v:stroke dashstyle="1 1" endcap="round"/>
                </v:line>
                <v:line id="Line 36" o:spid="_x0000_s1236" style="position:absolute;visibility:visible;mso-wrap-style:square" from="5940,7461" to="5940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" strokecolor="#333" strokeweight=".5pt">
                  <v:stroke dashstyle="1 1" endcap="round"/>
                </v:line>
                <v:line id="Line 37" o:spid="_x0000_s1237" style="position:absolute;visibility:visible;mso-wrap-style:square" from="6019,7461" to="601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" strokecolor="#333" strokeweight=".5pt">
                  <v:stroke dashstyle="1 1" endcap="round"/>
                </v:line>
                <v:line id="Line 38" o:spid="_x0000_s1238" style="position:absolute;visibility:visible;mso-wrap-style:square" from="6099,7461" to="609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" strokecolor="#333" strokeweight=".5pt">
                  <v:stroke dashstyle="1 1" endcap="round"/>
                </v:line>
                <v:line id="Line 39" o:spid="_x0000_s1239" style="position:absolute;visibility:visible;mso-wrap-style:square" from="6179,7461" to="617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" strokecolor="#333" strokeweight=".5pt">
                  <v:stroke dashstyle="dash"/>
                </v:line>
                <v:line id="Line 40" o:spid="_x0000_s1240" style="position:absolute;visibility:visible;mso-wrap-style:square" from="6257,7461" to="6257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" strokecolor="#333" strokeweight=".5pt">
                  <v:stroke dashstyle="1 1" endcap="round"/>
                </v:line>
                <v:line id="Line 41" o:spid="_x0000_s1241" style="position:absolute;visibility:visible;mso-wrap-style:square" from="6336,7461" to="6336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" strokecolor="#333" strokeweight=".5pt">
                  <v:stroke dashstyle="1 1" endcap="round"/>
                </v:line>
                <v:line id="Line 42" o:spid="_x0000_s1242" style="position:absolute;visibility:visible;mso-wrap-style:square" from="6417,7461" to="6417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" strokecolor="#333" strokeweight=".5pt">
                  <v:stroke dashstyle="1 1" endcap="round"/>
                </v:line>
                <v:line id="Line 43" o:spid="_x0000_s1243" style="position:absolute;visibility:visible;mso-wrap-style:square" from="6498,7461" to="6498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" strokecolor="#333" strokeweight=".5pt">
                  <v:stroke dashstyle="1 1" endcap="round"/>
                </v:line>
                <v:line id="Line 44" o:spid="_x0000_s1244" style="position:absolute;visibility:visible;mso-wrap-style:square" from="6575,7461" to="6575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" strokecolor="#333" strokeweight=".5pt"/>
                <v:shape id="Text Box 45" o:spid="_x0000_s1245" type="#_x0000_t202" style="position:absolute;left:5073;top:11104;width:649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" filled="f" stroked="f">
                  <v:textbox inset=",2.3mm,,0">
                    <w:txbxContent>
                      <w:p w14:paraId="2F881896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图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line id="Line 46" o:spid="_x0000_s1246" style="position:absolute;visibility:visible;mso-wrap-style:square" from="3389,8164" to="7355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" strokecolor="#333" strokeweight=".5pt"/>
                <v:line id="Line 47" o:spid="_x0000_s1247" style="position:absolute;visibility:visible;mso-wrap-style:square" from="3389,8857" to="7355,8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" strokecolor="#333" strokeweight=".5pt"/>
                <v:line id="Line 48" o:spid="_x0000_s1248" style="position:absolute;visibility:visible;mso-wrap-style:square" from="3389,9555" to="7355,9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" strokecolor="#333" strokeweight=".5pt"/>
                <v:line id="Line 49" o:spid="_x0000_s1249" style="position:absolute;visibility:visible;mso-wrap-style:square" from="3389,10250" to="7355,10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" strokecolor="#333" strokeweight=".5pt"/>
                <v:group id="Group 50" o:spid="_x0000_s1250" style="position:absolute;left:3393;top:7465;width:3978;height:3473" coordorigin="1423,1670" coordsize="3004,2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">
                  <v:line id="Line 51" o:spid="_x0000_s1251" style="position:absolute;visibility:visible;mso-wrap-style:square" from="1428,1673" to="1428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" strokeweight=".5pt"/>
                  <v:line id="Line 52" o:spid="_x0000_s1252" style="position:absolute;visibility:visible;mso-wrap-style:square" from="1423,2250" to="4418,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" strokecolor="#333" strokeweight=".5pt">
                    <v:stroke dashstyle="1 1" endcap="round"/>
                  </v:line>
                  <v:line id="Line 53" o:spid="_x0000_s1253" style="position:absolute;visibility:visible;mso-wrap-style:square" from="1423,2303" to="4418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" strokecolor="#333" strokeweight=".5pt">
                    <v:stroke dashstyle="1 1" endcap="round"/>
                  </v:line>
                  <v:line id="Line 54" o:spid="_x0000_s1254" style="position:absolute;visibility:visible;mso-wrap-style:square" from="1423,2356" to="4418,2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" strokecolor="#333" strokeweight=".5pt">
                    <v:stroke dashstyle="1 1" endcap="round"/>
                  </v:line>
                  <v:line id="Line 55" o:spid="_x0000_s1255" style="position:absolute;visibility:visible;mso-wrap-style:square" from="1423,2408" to="4418,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" strokecolor="#333" strokeweight=".5pt">
                    <v:stroke dashstyle="1 1" endcap="round"/>
                  </v:line>
                  <v:line id="Line 56" o:spid="_x0000_s1256" style="position:absolute;visibility:visible;mso-wrap-style:square" from="1429,2461" to="4424,2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" strokecolor="#333" strokeweight=".5pt">
                    <v:stroke dashstyle="dash"/>
                  </v:line>
                  <v:line id="Line 57" o:spid="_x0000_s1257" style="position:absolute;visibility:visible;mso-wrap-style:square" from="1423,2514" to="4418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" strokecolor="#333" strokeweight=".5pt">
                    <v:stroke dashstyle="1 1" endcap="round"/>
                  </v:line>
                  <v:line id="Line 58" o:spid="_x0000_s1258" style="position:absolute;visibility:visible;mso-wrap-style:square" from="1423,2565" to="4418,2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" strokecolor="#333" strokeweight=".5pt">
                    <v:stroke dashstyle="1 1" endcap="round"/>
                  </v:line>
                  <v:line id="Line 59" o:spid="_x0000_s1259" style="position:absolute;visibility:visible;mso-wrap-style:square" from="1423,2619" to="4418,2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" strokecolor="#333" strokeweight=".5pt">
                    <v:stroke dashstyle="1 1" endcap="round"/>
                  </v:line>
                  <v:line id="Line 60" o:spid="_x0000_s1260" style="position:absolute;visibility:visible;mso-wrap-style:square" from="1423,2671" to="4418,2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" strokecolor="#333" strokeweight=".5pt">
                    <v:stroke dashstyle="1 1" endcap="round"/>
                  </v:line>
                  <v:line id="Line 61" o:spid="_x0000_s1261" style="position:absolute;visibility:visible;mso-wrap-style:square" from="1423,2776" to="4418,2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" strokecolor="#333" strokeweight=".5pt">
                    <v:stroke dashstyle="1 1" endcap="round"/>
                  </v:line>
                  <v:line id="Line 62" o:spid="_x0000_s1262" style="position:absolute;visibility:visible;mso-wrap-style:square" from="1423,2828" to="4418,2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" strokecolor="#333" strokeweight=".5pt">
                    <v:stroke dashstyle="1 1" endcap="round"/>
                  </v:line>
                  <v:line id="Line 63" o:spid="_x0000_s1263" style="position:absolute;visibility:visible;mso-wrap-style:square" from="1423,2880" to="4418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" strokecolor="#333" strokeweight=".5pt">
                    <v:stroke dashstyle="1 1" endcap="round"/>
                  </v:line>
                  <v:line id="Line 64" o:spid="_x0000_s1264" style="position:absolute;visibility:visible;mso-wrap-style:square" from="1423,2933" to="4418,2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" strokecolor="#333" strokeweight=".5pt">
                    <v:stroke dashstyle="1 1" endcap="round"/>
                  </v:line>
                  <v:line id="Line 65" o:spid="_x0000_s1265" style="position:absolute;visibility:visible;mso-wrap-style:square" from="1432,2986" to="4427,2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" strokecolor="#333" strokeweight=".5pt">
                    <v:stroke dashstyle="dash"/>
                  </v:line>
                  <v:line id="Line 66" o:spid="_x0000_s1266" style="position:absolute;visibility:visible;mso-wrap-style:square" from="1423,3038" to="4418,3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" strokecolor="#333" strokeweight=".5pt">
                    <v:stroke dashstyle="1 1" endcap="round"/>
                  </v:line>
                  <v:line id="Line 67" o:spid="_x0000_s1267" style="position:absolute;visibility:visible;mso-wrap-style:square" from="1423,3091" to="4418,3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" strokecolor="#333" strokeweight=".5pt">
                    <v:stroke dashstyle="1 1" endcap="round"/>
                  </v:line>
                  <v:line id="Line 68" o:spid="_x0000_s1268" style="position:absolute;visibility:visible;mso-wrap-style:square" from="1423,3143" to="4418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" strokecolor="#333" strokeweight=".5pt">
                    <v:stroke dashstyle="1 1" endcap="round"/>
                  </v:line>
                  <v:line id="Line 69" o:spid="_x0000_s1269" style="position:absolute;visibility:visible;mso-wrap-style:square" from="1423,3196" to="4418,3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" strokecolor="#333" strokeweight=".5pt">
                    <v:stroke dashstyle="1 1" endcap="round"/>
                  </v:line>
                  <v:line id="Line 70" o:spid="_x0000_s1270" style="position:absolute;visibility:visible;mso-wrap-style:square" from="1423,3301" to="4418,3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" strokecolor="#333" strokeweight=".5pt">
                    <v:stroke dashstyle="1 1" endcap="round"/>
                  </v:line>
                  <v:line id="Line 71" o:spid="_x0000_s1271" style="position:absolute;visibility:visible;mso-wrap-style:square" from="1423,3354" to="4418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" strokecolor="#333" strokeweight=".5pt">
                    <v:stroke dashstyle="1 1" endcap="round"/>
                  </v:line>
                  <v:line id="Line 72" o:spid="_x0000_s1272" style="position:absolute;visibility:visible;mso-wrap-style:square" from="1423,3406" to="4418,3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" strokecolor="#333" strokeweight=".5pt">
                    <v:stroke dashstyle="1 1" endcap="round"/>
                  </v:line>
                  <v:line id="Line 73" o:spid="_x0000_s1273" style="position:absolute;visibility:visible;mso-wrap-style:square" from="1423,3459" to="4418,3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" strokecolor="#333" strokeweight=".5pt">
                    <v:stroke dashstyle="1 1" endcap="round"/>
                  </v:line>
                  <v:line id="Line 74" o:spid="_x0000_s1274" style="position:absolute;visibility:visible;mso-wrap-style:square" from="1424,3512" to="4419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" strokecolor="#333" strokeweight=".5pt">
                    <v:stroke dashstyle="dash"/>
                  </v:line>
                  <v:line id="Line 75" o:spid="_x0000_s1275" style="position:absolute;visibility:visible;mso-wrap-style:square" from="1423,3564" to="4418,3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" strokecolor="#333" strokeweight=".5pt">
                    <v:stroke dashstyle="1 1" endcap="round"/>
                  </v:line>
                  <v:line id="Line 76" o:spid="_x0000_s1276" style="position:absolute;visibility:visible;mso-wrap-style:square" from="1423,3616" to="4418,3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" strokecolor="#333" strokeweight=".5pt">
                    <v:stroke dashstyle="1 1" endcap="round"/>
                  </v:line>
                  <v:line id="Line 77" o:spid="_x0000_s1277" style="position:absolute;visibility:visible;mso-wrap-style:square" from="1423,3670" to="4418,3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" strokecolor="#333" strokeweight=".5pt">
                    <v:stroke dashstyle="1 1" endcap="round"/>
                  </v:line>
                  <v:line id="Line 78" o:spid="_x0000_s1278" style="position:absolute;visibility:visible;mso-wrap-style:square" from="1423,3721" to="4418,3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" strokecolor="#333" strokeweight=".5pt">
                    <v:stroke dashstyle="1 1" endcap="round"/>
                  </v:line>
                  <v:line id="Line 79" o:spid="_x0000_s1279" style="position:absolute;visibility:visible;mso-wrap-style:square" from="1423,3827" to="4418,3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" strokecolor="#333" strokeweight=".5pt">
                    <v:stroke dashstyle="1 1" endcap="round"/>
                  </v:line>
                  <v:line id="Line 80" o:spid="_x0000_s1280" style="position:absolute;visibility:visible;mso-wrap-style:square" from="1423,3878" to="4418,3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" strokecolor="#333" strokeweight=".5pt">
                    <v:stroke dashstyle="1 1" endcap="round"/>
                  </v:line>
                  <v:line id="Line 81" o:spid="_x0000_s1281" style="position:absolute;visibility:visible;mso-wrap-style:square" from="1423,3931" to="4418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" strokecolor="#333" strokeweight=".5pt">
                    <v:stroke dashstyle="1 1" endcap="round"/>
                  </v:line>
                  <v:line id="Line 82" o:spid="_x0000_s1282" style="position:absolute;visibility:visible;mso-wrap-style:square" from="1423,3984" to="4418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" strokecolor="#333" strokeweight=".5pt">
                    <v:stroke dashstyle="1 1" endcap="round"/>
                  </v:line>
                  <v:line id="Line 83" o:spid="_x0000_s1283" style="position:absolute;visibility:visible;mso-wrap-style:square" from="1429,4037" to="4424,4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" strokecolor="#333" strokeweight=".5pt">
                    <v:stroke dashstyle="dash"/>
                  </v:line>
                  <v:line id="Line 84" o:spid="_x0000_s1284" style="position:absolute;visibility:visible;mso-wrap-style:square" from="1423,4089" to="4418,4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" strokecolor="#333" strokeweight=".5pt">
                    <v:stroke dashstyle="1 1" endcap="round"/>
                  </v:line>
                  <v:line id="Line 85" o:spid="_x0000_s1285" style="position:absolute;visibility:visible;mso-wrap-style:square" from="1423,4141" to="4418,4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" strokecolor="#333" strokeweight=".5pt">
                    <v:stroke dashstyle="1 1" endcap="round"/>
                  </v:line>
                  <v:line id="Line 86" o:spid="_x0000_s1286" style="position:absolute;visibility:visible;mso-wrap-style:square" from="1423,4194" to="4418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" strokecolor="#333" strokeweight=".5pt">
                    <v:stroke dashstyle="1 1" endcap="round"/>
                  </v:line>
                  <v:line id="Line 87" o:spid="_x0000_s1287" style="position:absolute;visibility:visible;mso-wrap-style:square" from="1423,4247" to="4418,4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" strokecolor="#333" strokeweight=".5pt">
                    <v:stroke dashstyle="1 1" endcap="round"/>
                  </v:line>
                  <v:line id="Line 88" o:spid="_x0000_s1288" style="position:absolute;visibility:visible;mso-wrap-style:square" from="1423,1670" to="4418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" strokecolor="#333" strokeweight=".5pt"/>
                  <v:line id="Line 89" o:spid="_x0000_s1289" style="position:absolute;visibility:visible;mso-wrap-style:square" from="1423,1722" to="4418,1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" strokecolor="#333" strokeweight=".5pt">
                    <v:stroke dashstyle="1 1" endcap="round"/>
                  </v:line>
                  <v:line id="Line 90" o:spid="_x0000_s1290" style="position:absolute;visibility:visible;mso-wrap-style:square" from="1423,1775" to="4418,1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" strokecolor="#333" strokeweight=".5pt">
                    <v:stroke dashstyle="1 1" endcap="round"/>
                  </v:line>
                  <v:line id="Line 91" o:spid="_x0000_s1291" style="position:absolute;visibility:visible;mso-wrap-style:square" from="1423,1828" to="4418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" strokecolor="#333" strokeweight=".5pt">
                    <v:stroke dashstyle="1 1" endcap="round"/>
                  </v:line>
                  <v:line id="Line 92" o:spid="_x0000_s1292" style="position:absolute;visibility:visible;mso-wrap-style:square" from="1423,1880" to="4418,1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" strokecolor="#333" strokeweight=".5pt">
                    <v:stroke dashstyle="1 1" endcap="round"/>
                  </v:line>
                  <v:line id="Line 93" o:spid="_x0000_s1293" style="position:absolute;visibility:visible;mso-wrap-style:square" from="1428,1933" to="4418,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" strokecolor="#333" strokeweight=".5pt">
                    <v:stroke dashstyle="dash"/>
                  </v:line>
                  <v:line id="Line 94" o:spid="_x0000_s1294" style="position:absolute;visibility:visible;mso-wrap-style:square" from="1423,1986" to="4418,1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" strokecolor="#333" strokeweight=".5pt">
                    <v:stroke dashstyle="1 1" endcap="round"/>
                  </v:line>
                  <v:line id="Line 95" o:spid="_x0000_s1295" style="position:absolute;visibility:visible;mso-wrap-style:square" from="1423,2037" to="4418,2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" strokecolor="#333" strokeweight=".5pt">
                    <v:stroke dashstyle="1 1" endcap="round"/>
                  </v:line>
                  <v:line id="Line 96" o:spid="_x0000_s1296" style="position:absolute;visibility:visible;mso-wrap-style:square" from="1423,2091" to="4418,2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" strokecolor="#333" strokeweight=".5pt">
                    <v:stroke dashstyle="1 1" endcap="round"/>
                  </v:line>
                  <v:line id="Line 97" o:spid="_x0000_s1297" style="position:absolute;visibility:visible;mso-wrap-style:square" from="1423,2143" to="4418,2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" strokecolor="#333" strokeweight=".5pt">
                    <v:stroke dashstyle="1 1" endcap="round"/>
                  </v:line>
                </v:group>
                <v:line id="Line 98" o:spid="_x0000_s1298" style="position:absolute;visibility:visible;mso-wrap-style:square" from="6654,7461" to="6654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" strokecolor="#333" strokeweight=".5pt">
                  <v:stroke dashstyle="1 1" endcap="round"/>
                </v:line>
                <v:line id="Line 99" o:spid="_x0000_s1299" style="position:absolute;visibility:visible;mso-wrap-style:square" from="6735,7461" to="6735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" strokecolor="#333" strokeweight=".5pt">
                  <v:stroke dashstyle="1 1" endcap="round"/>
                </v:line>
                <v:line id="Line 100" o:spid="_x0000_s1300" style="position:absolute;visibility:visible;mso-wrap-style:square" from="6813,7461" to="681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" strokecolor="#333" strokeweight=".5pt">
                  <v:stroke dashstyle="1 1" endcap="round"/>
                </v:line>
                <v:line id="Line 101" o:spid="_x0000_s1301" style="position:absolute;visibility:visible;mso-wrap-style:square" from="6894,7461" to="6894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" strokecolor="#333" strokeweight=".5pt">
                  <v:stroke dashstyle="1 1" endcap="round"/>
                </v:line>
                <v:line id="Line 102" o:spid="_x0000_s1302" style="position:absolute;visibility:visible;mso-wrap-style:square" from="6973,7461" to="697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" strokecolor="#333" strokeweight=".5pt">
                  <v:stroke dashstyle="dash"/>
                </v:line>
                <v:line id="Line 103" o:spid="_x0000_s1303" style="position:absolute;visibility:visible;mso-wrap-style:square" from="7052,7461" to="705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" strokecolor="#333" strokeweight=".5pt">
                  <v:stroke dashstyle="1 1" endcap="round"/>
                </v:line>
                <v:line id="Line 104" o:spid="_x0000_s1304" style="position:absolute;visibility:visible;mso-wrap-style:square" from="7131,7461" to="7131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" strokecolor="#333" strokeweight=".5pt">
                  <v:stroke dashstyle="1 1" endcap="round"/>
                </v:line>
                <v:line id="Line 105" o:spid="_x0000_s1305" style="position:absolute;visibility:visible;mso-wrap-style:square" from="7212,7461" to="721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" strokecolor="#333" strokeweight=".5pt">
                  <v:stroke dashstyle="1 1" endcap="round"/>
                </v:line>
                <v:line id="Line 106" o:spid="_x0000_s1306" style="position:absolute;visibility:visible;mso-wrap-style:square" from="7293,7461" to="7293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" strokecolor="#333" strokeweight=".5pt">
                  <v:stroke dashstyle="1 1" endcap="round"/>
                </v:line>
                <v:line id="Line 107" o:spid="_x0000_s1307" style="position:absolute;visibility:visible;mso-wrap-style:square" from="7369,7461" to="7369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" strokecolor="#333" strokeweight=".5pt"/>
                <v:shape id="Text Box 108" o:spid="_x0000_s1308" type="#_x0000_t202" style="position:absolute;left:3297;top:10891;width:329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" filled="f" stroked="f">
                  <v:textbox inset="0,0,0,0">
                    <w:txbxContent>
                      <w:p w14:paraId="6927E87B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09" o:spid="_x0000_s1309" type="#_x0000_t202" style="position:absolute;left:4118;top:1091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" filled="f" stroked="f">
                  <v:textbox inset="0,0,0,0">
                    <w:txbxContent>
                      <w:p w14:paraId="3A57E481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0" o:spid="_x0000_s1310" type="#_x0000_t202" style="position:absolute;left:4879;top:1091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" filled="f" stroked="f">
                  <v:textbox inset="0,0,0,0">
                    <w:txbxContent>
                      <w:p w14:paraId="0BF3FA34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2</w:t>
                        </w: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1" o:spid="_x0000_s1311" type="#_x0000_t202" style="position:absolute;left:5656;top:1091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" filled="f" stroked="f">
                  <v:textbox inset="0,0,0,0">
                    <w:txbxContent>
                      <w:p w14:paraId="042E3A27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3</w:t>
                        </w: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2" o:spid="_x0000_s1312" type="#_x0000_t202" style="position:absolute;left:6462;top:1091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" filled="f" stroked="f">
                  <v:textbox inset="0,0,0,0">
                    <w:txbxContent>
                      <w:p w14:paraId="602E99C9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4</w:t>
                        </w: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3" o:spid="_x0000_s1313" type="#_x0000_t202" style="position:absolute;left:7259;top:1091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" filled="f" stroked="f">
                  <v:textbox inset="0,0,0,0">
                    <w:txbxContent>
                      <w:p w14:paraId="6ECE6F73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A5678D">
                          <w:rPr>
                            <w:sz w:val="18"/>
                            <w:szCs w:val="18"/>
                          </w:rPr>
                          <w:t>5</w:t>
                        </w:r>
                        <w:r w:rsidRPr="00A5678D"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4" o:spid="_x0000_s1314" type="#_x0000_t202" style="position:absolute;left:3149;top:9909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" filled="f" stroked="f">
                  <v:textbox inset="0,0,0,0">
                    <w:txbxContent>
                      <w:p w14:paraId="2B81FEB9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115" o:spid="_x0000_s1315" style="position:absolute;left:4139;top:10032;width:89;height:135" coordorigin="5453,3061" coordsize="67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">
                  <v:line id="Line 116" o:spid="_x0000_s1316" style="position:absolute;visibility:visible;mso-wrap-style:square" from="5453,3113" to="5520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" strokeweight="1pt"/>
                  <v:line id="Line 117" o:spid="_x0000_s1317" style="position:absolute;visibility:visible;mso-wrap-style:square" from="5490,3061" to="5490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" strokeweight="1pt"/>
                </v:group>
                <v:group id="Group 118" o:spid="_x0000_s1318" style="position:absolute;left:4929;top:9439;width:88;height:135" coordorigin="5453,3061" coordsize="67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">
                  <v:line id="Line 119" o:spid="_x0000_s1319" style="position:absolute;visibility:visible;mso-wrap-style:square" from="5453,3113" to="5520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" strokeweight="1pt"/>
                  <v:line id="Line 120" o:spid="_x0000_s1320" style="position:absolute;visibility:visible;mso-wrap-style:square" from="5490,3061" to="5490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" strokeweight="1pt"/>
                </v:group>
                <v:group id="Group 121" o:spid="_x0000_s1321" style="position:absolute;left:6524;top:8354;width:89;height:135" coordorigin="5453,3061" coordsize="67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">
                  <v:line id="Line 122" o:spid="_x0000_s1322" style="position:absolute;visibility:visible;mso-wrap-style:square" from="5453,3113" to="5520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" strokeweight="1pt"/>
                  <v:line id="Line 123" o:spid="_x0000_s1323" style="position:absolute;visibility:visible;mso-wrap-style:square" from="5490,3061" to="5490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" strokeweight="1pt"/>
                </v:group>
                <v:group id="Group 124" o:spid="_x0000_s1324" style="position:absolute;left:7322;top:7744;width:88;height:135" coordorigin="5453,3061" coordsize="67,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">
                  <v:line id="Line 125" o:spid="_x0000_s1325" style="position:absolute;visibility:visible;mso-wrap-style:square" from="5453,3113" to="5520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" strokeweight="1pt"/>
                  <v:line id="Line 126" o:spid="_x0000_s1326" style="position:absolute;visibility:visible;mso-wrap-style:square" from="5490,3061" to="5490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" strokeweight="1pt"/>
                </v:group>
                <v:line id="Line 127" o:spid="_x0000_s1327" style="position:absolute;flip:y;visibility:visible;mso-wrap-style:square" from="3398,7168" to="3405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" strokeweight="1pt">
                  <v:stroke endarrow="classic" endarrowwidth="narrow"/>
                </v:line>
                <v:line id="Line 128" o:spid="_x0000_s1328" style="position:absolute;visibility:visible;mso-wrap-style:square" from="3390,10952" to="7675,10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" strokeweight="1pt">
                  <v:stroke endarrow="classic" endarrowwidth="narrow"/>
                </v:line>
                <v:shape id="Text Box 129" o:spid="_x0000_s1329" type="#_x0000_t202" style="position:absolute;left:3149;top:9341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" filled="f" stroked="f">
                  <v:textbox inset="0,0,0,0">
                    <w:txbxContent>
                      <w:p w14:paraId="22489DA1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0" o:spid="_x0000_s1330" type="#_x0000_t202" style="position:absolute;left:3149;top:876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" filled="f" stroked="f">
                  <v:textbox inset="0,0,0,0">
                    <w:txbxContent>
                      <w:p w14:paraId="1C5E8879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31" o:spid="_x0000_s1331" type="#_x0000_t202" style="position:absolute;left:3149;top:8245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" filled="f" stroked="f">
                  <v:textbox inset="0,0,0,0">
                    <w:txbxContent>
                      <w:p w14:paraId="14611C8A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32" o:spid="_x0000_s1332" type="#_x0000_t202" style="position:absolute;left:3149;top:7629;width:346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" filled="f" stroked="f">
                  <v:textbox inset="0,0,0,0">
                    <w:txbxContent>
                      <w:p w14:paraId="00BDA98A" w14:textId="77777777" w:rsidR="00BB34A7" w:rsidRPr="00A5678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A5678D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 w:rsidRPr="00A5678D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AutoShape 133" o:spid="_x0000_s1333" type="#_x0000_t32" style="position:absolute;left:3347;top:7810;width: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"/>
                <v:shape id="AutoShape 134" o:spid="_x0000_s1334" type="#_x0000_t32" style="position:absolute;left:3344;top:8430;width: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"/>
                <v:shape id="AutoShape 135" o:spid="_x0000_s1335" type="#_x0000_t32" style="position:absolute;left:3347;top:8930;width: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"/>
                <v:shape id="AutoShape 136" o:spid="_x0000_s1336" type="#_x0000_t32" style="position:absolute;left:3347;top:9509;width: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"/>
                <v:shape id="AutoShape 137" o:spid="_x0000_s1337" type="#_x0000_t32" style="position:absolute;left:3347;top:10109;width: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"/>
                <w10:wrap type="topAndBottom"/>
              </v:group>
            </w:pict>
          </mc:Fallback>
        </mc:AlternateContent>
      </w:r>
      <w:r w:rsidRPr="00966844">
        <w:rPr>
          <w:kern w:val="21"/>
          <w:szCs w:val="21"/>
        </w:rPr>
        <w:t>（</w:t>
      </w:r>
      <w:r w:rsidRPr="00966844">
        <w:rPr>
          <w:kern w:val="21"/>
          <w:szCs w:val="21"/>
        </w:rPr>
        <w:t>2</w:t>
      </w:r>
      <w:r w:rsidRPr="00966844">
        <w:rPr>
          <w:kern w:val="21"/>
          <w:szCs w:val="21"/>
        </w:rPr>
        <w:t>）在图</w:t>
      </w:r>
      <w:r w:rsidRPr="00966844">
        <w:rPr>
          <w:rFonts w:hint="eastAsia"/>
          <w:kern w:val="21"/>
          <w:szCs w:val="21"/>
        </w:rPr>
        <w:t>3</w:t>
      </w:r>
      <w:r w:rsidRPr="00966844">
        <w:rPr>
          <w:kern w:val="21"/>
          <w:szCs w:val="21"/>
        </w:rPr>
        <w:t>中已标出计数点</w:t>
      </w:r>
      <w:r w:rsidRPr="00966844">
        <w:rPr>
          <w:i/>
          <w:kern w:val="21"/>
          <w:szCs w:val="21"/>
        </w:rPr>
        <w:t>A</w:t>
      </w:r>
      <w:r w:rsidRPr="00966844">
        <w:rPr>
          <w:kern w:val="21"/>
          <w:szCs w:val="21"/>
        </w:rPr>
        <w:t>、</w:t>
      </w:r>
      <w:r w:rsidRPr="00966844">
        <w:rPr>
          <w:i/>
          <w:kern w:val="21"/>
          <w:szCs w:val="21"/>
        </w:rPr>
        <w:t>B</w:t>
      </w:r>
      <w:r w:rsidRPr="00966844">
        <w:rPr>
          <w:kern w:val="21"/>
          <w:szCs w:val="21"/>
        </w:rPr>
        <w:t>、</w:t>
      </w:r>
      <w:r w:rsidRPr="00966844">
        <w:rPr>
          <w:i/>
          <w:kern w:val="21"/>
          <w:szCs w:val="21"/>
        </w:rPr>
        <w:t>D</w:t>
      </w:r>
      <w:r w:rsidRPr="00966844">
        <w:rPr>
          <w:kern w:val="21"/>
          <w:szCs w:val="21"/>
        </w:rPr>
        <w:t>、</w:t>
      </w:r>
      <w:r w:rsidRPr="00966844">
        <w:rPr>
          <w:i/>
          <w:kern w:val="21"/>
          <w:szCs w:val="21"/>
        </w:rPr>
        <w:t>E</w:t>
      </w:r>
      <w:r w:rsidRPr="00966844">
        <w:rPr>
          <w:kern w:val="21"/>
          <w:szCs w:val="21"/>
        </w:rPr>
        <w:t>对应的坐标点，</w:t>
      </w:r>
      <w:r w:rsidRPr="00966844">
        <w:rPr>
          <w:rFonts w:hint="eastAsia"/>
          <w:kern w:val="21"/>
          <w:szCs w:val="21"/>
        </w:rPr>
        <w:t>请在该图中</w:t>
      </w:r>
      <w:r w:rsidRPr="00966844">
        <w:rPr>
          <w:kern w:val="21"/>
          <w:szCs w:val="21"/>
          <w:em w:val="dot"/>
        </w:rPr>
        <w:t>标出</w:t>
      </w:r>
      <w:r w:rsidRPr="00966844">
        <w:rPr>
          <w:kern w:val="21"/>
          <w:szCs w:val="21"/>
        </w:rPr>
        <w:t>计数点</w:t>
      </w:r>
      <w:r w:rsidRPr="00966844">
        <w:rPr>
          <w:rFonts w:hint="eastAsia"/>
          <w:i/>
          <w:kern w:val="21"/>
          <w:szCs w:val="21"/>
        </w:rPr>
        <w:t>C</w:t>
      </w:r>
      <w:r w:rsidRPr="00966844">
        <w:rPr>
          <w:rFonts w:hint="eastAsia"/>
          <w:kern w:val="21"/>
          <w:szCs w:val="21"/>
        </w:rPr>
        <w:t>对应的</w:t>
      </w:r>
      <w:r w:rsidRPr="00966844">
        <w:rPr>
          <w:kern w:val="21"/>
          <w:szCs w:val="21"/>
        </w:rPr>
        <w:t>坐标点，并画出</w:t>
      </w:r>
      <w:r w:rsidRPr="00966844">
        <w:rPr>
          <w:rFonts w:ascii="Book Antiqua" w:hAnsi="Book Antiqua"/>
          <w:i/>
          <w:kern w:val="21"/>
          <w:szCs w:val="21"/>
        </w:rPr>
        <w:t>v</w:t>
      </w:r>
      <w:r w:rsidRPr="00966844">
        <w:rPr>
          <w:rFonts w:hint="eastAsia"/>
          <w:kern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 w:rsidRPr="00966844">
        <w:rPr>
          <w:rFonts w:hint="eastAsia"/>
          <w:kern w:val="21"/>
        </w:rPr>
        <w:t xml:space="preserve"> </w:t>
      </w:r>
      <w:r w:rsidRPr="00966844">
        <w:rPr>
          <w:i/>
          <w:kern w:val="21"/>
          <w:szCs w:val="21"/>
        </w:rPr>
        <w:t>t</w:t>
      </w:r>
      <w:r w:rsidRPr="00966844">
        <w:rPr>
          <w:kern w:val="21"/>
          <w:szCs w:val="21"/>
        </w:rPr>
        <w:t>图像</w:t>
      </w:r>
      <w:r w:rsidR="00610FBC">
        <w:rPr>
          <w:kern w:val="21"/>
          <w:szCs w:val="21"/>
        </w:rPr>
        <w:t xml:space="preserve">. </w:t>
      </w:r>
    </w:p>
    <w:p w14:paraId="1D85DCF2" w14:textId="7FF62AF5" w:rsidR="00BB34A7" w:rsidRPr="00966844" w:rsidRDefault="00BB34A7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（</w:t>
      </w:r>
      <w:r w:rsidRPr="00966844">
        <w:rPr>
          <w:kern w:val="21"/>
          <w:szCs w:val="21"/>
        </w:rPr>
        <w:t>3</w:t>
      </w:r>
      <w:r w:rsidRPr="00966844">
        <w:rPr>
          <w:kern w:val="21"/>
          <w:szCs w:val="21"/>
        </w:rPr>
        <w:t>）</w:t>
      </w:r>
      <w:r w:rsidRPr="00966844">
        <w:rPr>
          <w:rFonts w:hint="eastAsia"/>
          <w:kern w:val="21"/>
          <w:szCs w:val="21"/>
        </w:rPr>
        <w:t>观察</w:t>
      </w:r>
      <w:r w:rsidRPr="00966844">
        <w:rPr>
          <w:rFonts w:ascii="Book Antiqua" w:hAnsi="Book Antiqua"/>
          <w:i/>
          <w:kern w:val="21"/>
          <w:szCs w:val="21"/>
        </w:rPr>
        <w:t>v</w:t>
      </w:r>
      <w:r w:rsidRPr="00966844">
        <w:rPr>
          <w:rFonts w:hint="eastAsia"/>
          <w:kern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 w:rsidRPr="00966844">
        <w:rPr>
          <w:rFonts w:hint="eastAsia"/>
          <w:kern w:val="21"/>
        </w:rPr>
        <w:t xml:space="preserve"> </w:t>
      </w:r>
      <w:r w:rsidRPr="00966844">
        <w:rPr>
          <w:i/>
          <w:kern w:val="21"/>
          <w:szCs w:val="21"/>
        </w:rPr>
        <w:t>t</w:t>
      </w:r>
      <w:r w:rsidRPr="00966844">
        <w:rPr>
          <w:kern w:val="21"/>
          <w:szCs w:val="21"/>
        </w:rPr>
        <w:t>图像</w:t>
      </w:r>
      <w:r w:rsidRPr="00966844">
        <w:rPr>
          <w:rFonts w:hint="eastAsia"/>
          <w:kern w:val="21"/>
          <w:szCs w:val="21"/>
        </w:rPr>
        <w:t>，可以判断</w:t>
      </w:r>
      <w:r w:rsidRPr="00966844">
        <w:rPr>
          <w:kern w:val="21"/>
          <w:szCs w:val="21"/>
        </w:rPr>
        <w:t>小车</w:t>
      </w:r>
      <w:r w:rsidRPr="00966844">
        <w:rPr>
          <w:rFonts w:hint="eastAsia"/>
          <w:kern w:val="21"/>
          <w:szCs w:val="21"/>
        </w:rPr>
        <w:t>做匀变速直线</w:t>
      </w:r>
      <w:r w:rsidRPr="00966844">
        <w:rPr>
          <w:kern w:val="21"/>
          <w:szCs w:val="21"/>
        </w:rPr>
        <w:t>运动，</w:t>
      </w:r>
      <w:r w:rsidRPr="00966844">
        <w:rPr>
          <w:rFonts w:hint="eastAsia"/>
          <w:kern w:val="21"/>
          <w:szCs w:val="21"/>
        </w:rPr>
        <w:t>其依据是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="00610FBC">
        <w:rPr>
          <w:rFonts w:hint="eastAsia"/>
          <w:kern w:val="21"/>
          <w:szCs w:val="21"/>
        </w:rPr>
        <w:t xml:space="preserve">. </w:t>
      </w:r>
      <w:r w:rsidRPr="00966844">
        <w:rPr>
          <w:rFonts w:ascii="Book Antiqua" w:hAnsi="Book Antiqua"/>
          <w:i/>
          <w:kern w:val="21"/>
          <w:szCs w:val="21"/>
        </w:rPr>
        <w:t>v</w:t>
      </w:r>
      <w:r w:rsidRPr="00966844">
        <w:rPr>
          <w:rFonts w:hint="eastAsia"/>
          <w:kern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 w:rsidRPr="00966844">
        <w:rPr>
          <w:rFonts w:hint="eastAsia"/>
          <w:kern w:val="21"/>
        </w:rPr>
        <w:t xml:space="preserve"> </w:t>
      </w:r>
      <w:r w:rsidRPr="00966844">
        <w:rPr>
          <w:i/>
          <w:kern w:val="21"/>
          <w:szCs w:val="21"/>
        </w:rPr>
        <w:t>t</w:t>
      </w:r>
      <w:r w:rsidRPr="00966844">
        <w:rPr>
          <w:kern w:val="21"/>
          <w:szCs w:val="21"/>
        </w:rPr>
        <w:t>图像</w:t>
      </w:r>
      <w:r w:rsidRPr="00966844">
        <w:rPr>
          <w:rFonts w:hint="eastAsia"/>
          <w:kern w:val="21"/>
          <w:szCs w:val="21"/>
        </w:rPr>
        <w:t>斜率的物理意义是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="00610FBC">
        <w:rPr>
          <w:kern w:val="21"/>
          <w:szCs w:val="21"/>
        </w:rPr>
        <w:t xml:space="preserve">. </w:t>
      </w:r>
    </w:p>
    <w:p w14:paraId="3379F945" w14:textId="76E4CCBD" w:rsidR="00BB34A7" w:rsidRPr="00966844" w:rsidRDefault="00BB34A7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（</w:t>
      </w:r>
      <w:r w:rsidRPr="00966844">
        <w:rPr>
          <w:rFonts w:hint="eastAsia"/>
          <w:kern w:val="21"/>
          <w:szCs w:val="21"/>
        </w:rPr>
        <w:t>4</w:t>
      </w:r>
      <w:r w:rsidRPr="00966844">
        <w:rPr>
          <w:kern w:val="21"/>
          <w:szCs w:val="21"/>
        </w:rPr>
        <w:t>）</w:t>
      </w:r>
      <w:r w:rsidRPr="00966844">
        <w:rPr>
          <w:rFonts w:hint="eastAsia"/>
          <w:kern w:val="21"/>
          <w:szCs w:val="21"/>
        </w:rPr>
        <w:t>描绘</w:t>
      </w:r>
      <w:r w:rsidRPr="00966844">
        <w:rPr>
          <w:rFonts w:ascii="Book Antiqua" w:hAnsi="Book Antiqua"/>
          <w:i/>
          <w:kern w:val="21"/>
          <w:szCs w:val="21"/>
        </w:rPr>
        <w:t>v</w:t>
      </w:r>
      <w:r w:rsidRPr="00966844">
        <w:rPr>
          <w:rFonts w:hint="eastAsia"/>
          <w:kern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 w:rsidRPr="00966844">
        <w:rPr>
          <w:rFonts w:hint="eastAsia"/>
          <w:kern w:val="21"/>
        </w:rPr>
        <w:t xml:space="preserve"> </w:t>
      </w:r>
      <w:r w:rsidRPr="00966844">
        <w:rPr>
          <w:i/>
          <w:kern w:val="21"/>
          <w:szCs w:val="21"/>
        </w:rPr>
        <w:t>t</w:t>
      </w:r>
      <w:r w:rsidRPr="00966844">
        <w:rPr>
          <w:kern w:val="21"/>
          <w:szCs w:val="21"/>
        </w:rPr>
        <w:t>图像</w:t>
      </w:r>
      <w:r w:rsidRPr="00966844">
        <w:rPr>
          <w:rFonts w:hint="eastAsia"/>
          <w:kern w:val="21"/>
          <w:szCs w:val="21"/>
        </w:rPr>
        <w:t>前，还不知道小车是否做匀变速直线运动</w:t>
      </w:r>
      <w:r w:rsidR="00610FBC">
        <w:rPr>
          <w:rFonts w:hint="eastAsia"/>
          <w:kern w:val="21"/>
          <w:szCs w:val="21"/>
        </w:rPr>
        <w:t xml:space="preserve">. </w:t>
      </w:r>
      <w:r w:rsidRPr="00966844">
        <w:rPr>
          <w:rFonts w:hint="eastAsia"/>
          <w:kern w:val="21"/>
          <w:szCs w:val="21"/>
        </w:rPr>
        <w:t>用平均速度</w:t>
      </w:r>
      <w:r w:rsidRPr="00966844">
        <w:rPr>
          <w:kern w:val="21"/>
          <w:position w:val="-22"/>
          <w:szCs w:val="21"/>
        </w:rPr>
        <w:object w:dxaOrig="340" w:dyaOrig="560" w14:anchorId="4EF2B1DA">
          <v:shape id="_x0000_i1027" type="#_x0000_t75" style="width:16.7pt;height:28.55pt" o:ole="">
            <v:imagedata r:id="rId13" o:title=""/>
          </v:shape>
          <o:OLEObject Type="Embed" ProgID="Equation.DSMT4" ShapeID="_x0000_i1027" DrawAspect="Content" ObjectID="_1800648255" r:id="rId14"/>
        </w:object>
      </w:r>
      <w:r w:rsidRPr="00966844">
        <w:rPr>
          <w:rFonts w:hint="eastAsia"/>
          <w:kern w:val="21"/>
          <w:szCs w:val="21"/>
        </w:rPr>
        <w:t>表示各计数点的瞬时速度，从理论上讲，对</w:t>
      </w:r>
      <w:r w:rsidRPr="00966844">
        <w:rPr>
          <w:kern w:val="21"/>
          <w:szCs w:val="21"/>
        </w:rPr>
        <w:t>Δ</w:t>
      </w:r>
      <w:r w:rsidRPr="00966844">
        <w:rPr>
          <w:i/>
          <w:kern w:val="21"/>
          <w:szCs w:val="21"/>
        </w:rPr>
        <w:t>t</w:t>
      </w:r>
      <w:r w:rsidRPr="00966844">
        <w:rPr>
          <w:rFonts w:hint="eastAsia"/>
          <w:kern w:val="21"/>
          <w:szCs w:val="21"/>
        </w:rPr>
        <w:t>的</w:t>
      </w:r>
      <w:r w:rsidRPr="00966844">
        <w:rPr>
          <w:kern w:val="21"/>
          <w:szCs w:val="21"/>
        </w:rPr>
        <w:t>要求</w:t>
      </w:r>
      <w:r w:rsidRPr="00966844">
        <w:rPr>
          <w:rFonts w:hint="eastAsia"/>
          <w:kern w:val="21"/>
          <w:szCs w:val="21"/>
        </w:rPr>
        <w:t>是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Pr="00966844">
        <w:rPr>
          <w:rFonts w:hint="eastAsia"/>
          <w:kern w:val="21"/>
          <w:szCs w:val="21"/>
        </w:rPr>
        <w:t>（选填“越小越好”或“与大小无关”）；从实验的角度看，选取的</w:t>
      </w:r>
      <w:r w:rsidRPr="00966844">
        <w:rPr>
          <w:kern w:val="21"/>
          <w:szCs w:val="21"/>
        </w:rPr>
        <w:t>Δ</w:t>
      </w:r>
      <w:r w:rsidRPr="00966844">
        <w:rPr>
          <w:i/>
          <w:kern w:val="21"/>
          <w:szCs w:val="21"/>
        </w:rPr>
        <w:t>x</w:t>
      </w:r>
      <w:r w:rsidRPr="00966844">
        <w:rPr>
          <w:rFonts w:hint="eastAsia"/>
          <w:kern w:val="21"/>
          <w:szCs w:val="21"/>
        </w:rPr>
        <w:t>大小与速度测量的误差</w:t>
      </w:r>
      <w:r w:rsidRPr="00966844">
        <w:rPr>
          <w:rFonts w:hint="eastAsia"/>
          <w:kern w:val="21"/>
          <w:szCs w:val="21"/>
          <w:u w:val="single"/>
        </w:rPr>
        <w:t xml:space="preserve">        </w:t>
      </w:r>
      <w:r w:rsidRPr="00966844">
        <w:rPr>
          <w:rFonts w:hint="eastAsia"/>
          <w:kern w:val="21"/>
          <w:szCs w:val="21"/>
        </w:rPr>
        <w:t>（选填“有关”或“无关”）</w:t>
      </w:r>
      <w:r w:rsidR="00610FBC">
        <w:rPr>
          <w:rFonts w:hint="eastAsia"/>
          <w:kern w:val="21"/>
          <w:szCs w:val="21"/>
        </w:rPr>
        <w:t xml:space="preserve">. </w:t>
      </w:r>
    </w:p>
    <w:p w14:paraId="695C9F3C" w14:textId="20CDDAF2" w:rsidR="00BB34A7" w:rsidRPr="00966844" w:rsidRDefault="006D468E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noProof/>
          <w:kern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67B93D5" wp14:editId="7EA4A2F3">
                <wp:simplePos x="0" y="0"/>
                <wp:positionH relativeFrom="column">
                  <wp:posOffset>3153821</wp:posOffset>
                </wp:positionH>
                <wp:positionV relativeFrom="paragraph">
                  <wp:posOffset>766278</wp:posOffset>
                </wp:positionV>
                <wp:extent cx="2292985" cy="849630"/>
                <wp:effectExtent l="0" t="0" r="31115" b="7620"/>
                <wp:wrapTopAndBottom/>
                <wp:docPr id="854720365" name="组合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292985" cy="849630"/>
                          <a:chOff x="6046" y="4478"/>
                          <a:chExt cx="4020" cy="1489"/>
                        </a:xfrm>
                      </wpg:grpSpPr>
                      <wps:wsp>
                        <wps:cNvPr id="1866421624" name="Text Box 3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61" y="5532"/>
                            <a:ext cx="668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62427D" w14:textId="77777777" w:rsidR="00BB34A7" w:rsidRPr="001A3212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A3212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109904" name="Oval 3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590" y="4478"/>
                            <a:ext cx="171" cy="17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493324" name="AutoShape 31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046" y="5474"/>
                            <a:ext cx="40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1755724" name="Rectangle 3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46" y="5481"/>
                            <a:ext cx="4020" cy="96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1277606" name="AutoShape 319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6185" y="4594"/>
                            <a:ext cx="3795" cy="87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7B93D5" id="组合 8" o:spid="_x0000_s1338" style="position:absolute;left:0;text-align:left;margin-left:248.35pt;margin-top:60.35pt;width:180.55pt;height:66.9pt;z-index:251661312;mso-position-horizontal-relative:text;mso-position-vertical-relative:text" coordorigin="6046,4478" coordsize="4020,1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">
                <o:lock v:ext="edit" aspectratio="t"/>
                <v:shape id="Text Box 315" o:spid="_x0000_s1339" type="#_x0000_t202" style="position:absolute;left:7761;top:5532;width:66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" filled="f" stroked="f">
                  <o:lock v:ext="edit" aspectratio="t"/>
                  <v:textbox>
                    <w:txbxContent>
                      <w:p w14:paraId="1962427D" w14:textId="77777777" w:rsidR="00BB34A7" w:rsidRPr="001A3212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1A3212"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oval id="Oval 316" o:spid="_x0000_s1340" style="position:absolute;left:9590;top:4478;width:17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" strokeweight=".5pt">
                  <v:fill color2="#767676" rotate="t" focusposition=".5,.5" focussize="" focus="100%" type="gradientRadial"/>
                  <o:lock v:ext="edit" aspectratio="t"/>
                </v:oval>
                <v:shape id="AutoShape 317" o:spid="_x0000_s1341" type="#_x0000_t32" style="position:absolute;left:6046;top:5474;width:402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">
                  <o:lock v:ext="edit" aspectratio="t"/>
                </v:shape>
                <v:rect id="Rectangle 318" o:spid="_x0000_s1342" style="position:absolute;left:6046;top:5481;width:4020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" fillcolor="black" stroked="f">
                  <v:fill r:id="rId11" o:title="" type="pattern"/>
                  <o:lock v:ext="edit" aspectratio="t"/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19" o:spid="_x0000_s1343" type="#_x0000_t6" style="position:absolute;left:6185;top:4594;width:3795;height:87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">
                  <o:lock v:ext="edit" aspectratio="t"/>
                </v:shape>
                <w10:wrap type="topAndBottom"/>
              </v:group>
            </w:pict>
          </mc:Fallback>
        </mc:AlternateContent>
      </w:r>
      <w:r w:rsidR="00BB34A7" w:rsidRPr="00966844">
        <w:rPr>
          <w:kern w:val="21"/>
          <w:szCs w:val="21"/>
        </w:rPr>
        <w:t>（</w:t>
      </w:r>
      <w:r w:rsidR="00BB34A7" w:rsidRPr="00966844">
        <w:rPr>
          <w:kern w:val="21"/>
          <w:szCs w:val="21"/>
        </w:rPr>
        <w:t>5</w:t>
      </w:r>
      <w:r w:rsidR="00BB34A7" w:rsidRPr="00966844">
        <w:rPr>
          <w:kern w:val="21"/>
          <w:szCs w:val="21"/>
        </w:rPr>
        <w:t>）</w:t>
      </w:r>
      <w:r w:rsidR="00BB34A7" w:rsidRPr="00966844">
        <w:rPr>
          <w:rFonts w:hint="eastAsia"/>
          <w:kern w:val="21"/>
          <w:szCs w:val="21"/>
        </w:rPr>
        <w:t>早在</w:t>
      </w:r>
      <w:r w:rsidR="00BB34A7" w:rsidRPr="00966844">
        <w:rPr>
          <w:rFonts w:hint="eastAsia"/>
          <w:kern w:val="21"/>
          <w:szCs w:val="21"/>
        </w:rPr>
        <w:t>16</w:t>
      </w:r>
      <w:r w:rsidR="00BB34A7" w:rsidRPr="00966844">
        <w:rPr>
          <w:rFonts w:hint="eastAsia"/>
          <w:kern w:val="21"/>
          <w:szCs w:val="21"/>
        </w:rPr>
        <w:t>世纪末，</w:t>
      </w:r>
      <w:r w:rsidR="00BB34A7" w:rsidRPr="00966844">
        <w:rPr>
          <w:kern w:val="21"/>
          <w:szCs w:val="21"/>
        </w:rPr>
        <w:t>伽利略</w:t>
      </w:r>
      <w:r w:rsidR="00BB34A7" w:rsidRPr="00966844">
        <w:rPr>
          <w:rFonts w:hint="eastAsia"/>
          <w:kern w:val="21"/>
          <w:szCs w:val="21"/>
        </w:rPr>
        <w:t>就</w:t>
      </w:r>
      <w:r w:rsidR="00BB34A7" w:rsidRPr="00966844">
        <w:rPr>
          <w:kern w:val="21"/>
          <w:szCs w:val="21"/>
        </w:rPr>
        <w:t>猜想落体运动的速度应该是均匀变化的</w:t>
      </w:r>
      <w:r w:rsidR="00610FBC">
        <w:rPr>
          <w:rFonts w:hint="eastAsia"/>
          <w:kern w:val="21"/>
          <w:szCs w:val="21"/>
        </w:rPr>
        <w:t xml:space="preserve">. </w:t>
      </w:r>
      <w:r w:rsidR="00BB34A7" w:rsidRPr="00966844">
        <w:rPr>
          <w:rFonts w:hint="eastAsia"/>
          <w:kern w:val="21"/>
          <w:szCs w:val="21"/>
        </w:rPr>
        <w:t>当时只能靠</w:t>
      </w:r>
      <w:r w:rsidR="00BB34A7" w:rsidRPr="00966844">
        <w:rPr>
          <w:kern w:val="21"/>
          <w:szCs w:val="21"/>
        </w:rPr>
        <w:t>滴水计时</w:t>
      </w:r>
      <w:r w:rsidR="00BB34A7" w:rsidRPr="00966844">
        <w:rPr>
          <w:rFonts w:hint="eastAsia"/>
          <w:kern w:val="21"/>
          <w:szCs w:val="21"/>
        </w:rPr>
        <w:t>，</w:t>
      </w:r>
      <w:r w:rsidR="00BB34A7" w:rsidRPr="00966844">
        <w:rPr>
          <w:kern w:val="21"/>
          <w:szCs w:val="21"/>
        </w:rPr>
        <w:t>为此他设计了如图</w:t>
      </w:r>
      <w:r w:rsidR="00BB34A7" w:rsidRPr="00966844">
        <w:rPr>
          <w:rFonts w:hint="eastAsia"/>
          <w:kern w:val="21"/>
          <w:szCs w:val="21"/>
        </w:rPr>
        <w:t>4</w:t>
      </w:r>
      <w:r w:rsidR="00BB34A7" w:rsidRPr="00966844">
        <w:rPr>
          <w:kern w:val="21"/>
          <w:szCs w:val="21"/>
        </w:rPr>
        <w:t>所示的</w:t>
      </w:r>
      <w:r w:rsidR="00BB34A7" w:rsidRPr="00966844">
        <w:rPr>
          <w:rFonts w:ascii="宋体" w:hAnsi="宋体"/>
          <w:kern w:val="21"/>
          <w:szCs w:val="21"/>
        </w:rPr>
        <w:t>“斜面实验”</w:t>
      </w:r>
      <w:r w:rsidR="00BB34A7" w:rsidRPr="00966844">
        <w:rPr>
          <w:kern w:val="21"/>
          <w:szCs w:val="21"/>
        </w:rPr>
        <w:t>，</w:t>
      </w:r>
      <w:r w:rsidR="00BB34A7" w:rsidRPr="00966844">
        <w:rPr>
          <w:rFonts w:hint="eastAsia"/>
          <w:kern w:val="21"/>
          <w:szCs w:val="21"/>
        </w:rPr>
        <w:t>反复做了</w:t>
      </w:r>
      <w:r w:rsidR="00BB34A7" w:rsidRPr="00966844">
        <w:rPr>
          <w:kern w:val="21"/>
          <w:szCs w:val="21"/>
        </w:rPr>
        <w:t>上百次</w:t>
      </w:r>
      <w:r w:rsidR="00BB34A7" w:rsidRPr="00966844">
        <w:rPr>
          <w:rFonts w:hint="eastAsia"/>
          <w:kern w:val="21"/>
          <w:szCs w:val="21"/>
        </w:rPr>
        <w:t>，验证了他的猜想</w:t>
      </w:r>
      <w:r w:rsidR="00610FBC">
        <w:rPr>
          <w:kern w:val="21"/>
          <w:szCs w:val="21"/>
        </w:rPr>
        <w:t xml:space="preserve">. </w:t>
      </w:r>
      <w:r w:rsidR="00BB34A7" w:rsidRPr="00966844">
        <w:rPr>
          <w:kern w:val="21"/>
          <w:szCs w:val="21"/>
        </w:rPr>
        <w:t>请你结合匀变速直线运动的知识，分析说明如何利用伽利略</w:t>
      </w:r>
      <w:r w:rsidR="00BB34A7" w:rsidRPr="00966844">
        <w:rPr>
          <w:rFonts w:ascii="宋体" w:hAnsi="宋体"/>
          <w:kern w:val="21"/>
          <w:szCs w:val="21"/>
        </w:rPr>
        <w:t>“斜面实验”</w:t>
      </w:r>
      <w:r w:rsidR="00BB34A7" w:rsidRPr="00966844">
        <w:rPr>
          <w:kern w:val="21"/>
          <w:szCs w:val="21"/>
        </w:rPr>
        <w:t>检验小球的速度是随时间均匀变化的</w:t>
      </w:r>
      <w:r w:rsidR="00610FBC">
        <w:rPr>
          <w:kern w:val="21"/>
          <w:szCs w:val="21"/>
        </w:rPr>
        <w:t xml:space="preserve">. </w:t>
      </w:r>
    </w:p>
    <w:p w14:paraId="377D528B" w14:textId="707F0F4B" w:rsidR="006D468E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</w:p>
    <w:p w14:paraId="77FEF44D" w14:textId="2477981A" w:rsidR="006D468E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DE3209B" wp14:editId="2F89F0DE">
            <wp:simplePos x="0" y="0"/>
            <wp:positionH relativeFrom="margin">
              <wp:posOffset>4257040</wp:posOffset>
            </wp:positionH>
            <wp:positionV relativeFrom="paragraph">
              <wp:posOffset>4445</wp:posOffset>
            </wp:positionV>
            <wp:extent cx="1889125" cy="1889125"/>
            <wp:effectExtent l="0" t="0" r="0" b="0"/>
            <wp:wrapSquare wrapText="bothSides"/>
            <wp:docPr id="49438165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6F8A">
        <w:rPr>
          <w:rFonts w:ascii="Times New Roman" w:eastAsia="宋体" w:hAnsi="Times New Roman"/>
        </w:rPr>
        <w:t>【答案】</w:t>
      </w:r>
      <w:bookmarkStart w:id="7" w:name="OLE_LINK36"/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1</w:t>
      </w:r>
      <w:r w:rsidR="00BB34A7">
        <w:rPr>
          <w:rFonts w:ascii="Times New Roman" w:eastAsia="宋体" w:hAnsi="Times New Roman" w:hint="eastAsia"/>
        </w:rPr>
        <w:t>）</w:t>
      </w:r>
      <w:bookmarkEnd w:id="7"/>
      <w:r w:rsidR="00BB34A7">
        <w:rPr>
          <w:rFonts w:ascii="Times New Roman" w:eastAsia="宋体" w:hAnsi="Times New Roman" w:hint="eastAsia"/>
        </w:rPr>
        <w:t>A</w:t>
      </w:r>
      <w:r w:rsidR="00BB34A7">
        <w:rPr>
          <w:rFonts w:ascii="Times New Roman" w:eastAsia="宋体" w:hAnsi="Times New Roman" w:hint="eastAsia"/>
        </w:rPr>
        <w:t>；</w:t>
      </w:r>
      <w:r w:rsidR="00BB34A7">
        <w:rPr>
          <w:rFonts w:ascii="Times New Roman" w:eastAsia="宋体" w:hAnsi="Times New Roman" w:hint="eastAsia"/>
        </w:rPr>
        <w:t>C</w:t>
      </w:r>
      <w:r w:rsidR="00BB34A7">
        <w:rPr>
          <w:rFonts w:ascii="Times New Roman" w:eastAsia="宋体" w:hAnsi="Times New Roman" w:hint="eastAsia"/>
        </w:rPr>
        <w:t>；</w:t>
      </w:r>
      <w:bookmarkStart w:id="8" w:name="OLE_LINK38"/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2</w:t>
      </w:r>
      <w:r w:rsidR="00BB34A7">
        <w:rPr>
          <w:rFonts w:ascii="Times New Roman" w:eastAsia="宋体" w:hAnsi="Times New Roman" w:hint="eastAsia"/>
        </w:rPr>
        <w:t>）</w:t>
      </w:r>
      <w:bookmarkEnd w:id="8"/>
      <w:r w:rsidR="00BB34A7" w:rsidRPr="008630A4">
        <w:rPr>
          <w:rFonts w:ascii="Times New Roman" w:eastAsia="宋体" w:hAnsi="Times New Roman"/>
        </w:rPr>
        <w:t>如图所示</w:t>
      </w:r>
      <w:r w:rsidR="00610FBC">
        <w:rPr>
          <w:rFonts w:ascii="Times New Roman" w:eastAsia="宋体" w:hAnsi="Times New Roman"/>
        </w:rPr>
        <w:t xml:space="preserve">. </w:t>
      </w:r>
      <w:bookmarkStart w:id="9" w:name="OLE_LINK39"/>
    </w:p>
    <w:p w14:paraId="7AEAB9A9" w14:textId="08CB3D65" w:rsidR="00BB34A7" w:rsidRPr="008630A4" w:rsidRDefault="00BB34A7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bookmarkEnd w:id="9"/>
      <w:r w:rsidRPr="008630A4">
        <w:rPr>
          <w:rFonts w:ascii="Times New Roman" w:eastAsia="宋体" w:hAnsi="Times New Roman"/>
        </w:rPr>
        <w:t>小车的速度随时间均匀变化</w:t>
      </w:r>
      <w:r>
        <w:rPr>
          <w:rFonts w:ascii="Times New Roman" w:eastAsia="宋体" w:hAnsi="Times New Roman" w:hint="eastAsia"/>
        </w:rPr>
        <w:t>；</w:t>
      </w:r>
      <w:r w:rsidRPr="008630A4">
        <w:rPr>
          <w:rFonts w:ascii="Times New Roman" w:eastAsia="宋体" w:hAnsi="Times New Roman"/>
        </w:rPr>
        <w:t>加速度</w:t>
      </w:r>
      <w:r>
        <w:rPr>
          <w:rFonts w:ascii="Times New Roman" w:eastAsia="宋体" w:hAnsi="Times New Roman" w:hint="eastAsia"/>
        </w:rPr>
        <w:t>；</w:t>
      </w:r>
    </w:p>
    <w:p w14:paraId="19E18022" w14:textId="6772C2DD" w:rsidR="00BB34A7" w:rsidRPr="008630A4" w:rsidRDefault="00BB34A7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 w:rsidRPr="008630A4">
        <w:rPr>
          <w:rFonts w:ascii="Times New Roman" w:eastAsia="宋体" w:hAnsi="Times New Roman" w:hint="eastAsia"/>
        </w:rPr>
        <w:t>（</w:t>
      </w:r>
      <w:r w:rsidRPr="008630A4">
        <w:rPr>
          <w:rFonts w:ascii="Times New Roman" w:eastAsia="宋体" w:hAnsi="Times New Roman" w:hint="eastAsia"/>
        </w:rPr>
        <w:t>4</w:t>
      </w:r>
      <w:r w:rsidRPr="008630A4">
        <w:rPr>
          <w:rFonts w:ascii="Times New Roman" w:eastAsia="宋体" w:hAnsi="Times New Roman" w:hint="eastAsia"/>
        </w:rPr>
        <w:t>）</w:t>
      </w:r>
      <w:r w:rsidRPr="008630A4">
        <w:rPr>
          <w:rFonts w:ascii="Times New Roman" w:eastAsia="宋体" w:hAnsi="Times New Roman"/>
        </w:rPr>
        <w:t>越小越好</w:t>
      </w:r>
      <w:r>
        <w:rPr>
          <w:rFonts w:ascii="Times New Roman" w:eastAsia="宋体" w:hAnsi="Times New Roman" w:hint="eastAsia"/>
        </w:rPr>
        <w:t>；</w:t>
      </w:r>
      <w:r w:rsidRPr="008630A4">
        <w:rPr>
          <w:rFonts w:ascii="Times New Roman" w:eastAsia="宋体" w:hAnsi="Times New Roman"/>
        </w:rPr>
        <w:t>有关</w:t>
      </w:r>
      <w:r>
        <w:rPr>
          <w:rFonts w:ascii="Times New Roman" w:eastAsia="宋体" w:hAnsi="Times New Roman" w:hint="eastAsia"/>
        </w:rPr>
        <w:t>；</w:t>
      </w:r>
    </w:p>
    <w:p w14:paraId="63D9C419" w14:textId="13A71320" w:rsidR="00BB34A7" w:rsidRDefault="00BB34A7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 w:rsidRPr="008630A4">
        <w:rPr>
          <w:rFonts w:ascii="Times New Roman" w:eastAsia="宋体" w:hAnsi="Times New Roman" w:hint="eastAsia"/>
        </w:rPr>
        <w:t>（</w:t>
      </w:r>
      <w:r w:rsidRPr="008630A4">
        <w:rPr>
          <w:rFonts w:ascii="Times New Roman" w:eastAsia="宋体" w:hAnsi="Times New Roman" w:hint="eastAsia"/>
        </w:rPr>
        <w:t>5</w:t>
      </w:r>
      <w:r w:rsidRPr="008630A4">
        <w:rPr>
          <w:rFonts w:ascii="Times New Roman" w:eastAsia="宋体" w:hAnsi="Times New Roman" w:hint="eastAsia"/>
        </w:rPr>
        <w:t>）</w:t>
      </w:r>
      <w:r w:rsidRPr="008630A4">
        <w:rPr>
          <w:rFonts w:ascii="Times New Roman" w:eastAsia="宋体" w:hAnsi="Times New Roman"/>
        </w:rPr>
        <w:t>如果小球的初速度为</w:t>
      </w:r>
      <w:r w:rsidRPr="008630A4">
        <w:rPr>
          <w:rFonts w:ascii="Times New Roman" w:eastAsia="宋体" w:hAnsi="Times New Roman"/>
        </w:rPr>
        <w:t>0</w:t>
      </w:r>
      <w:r w:rsidRPr="008630A4">
        <w:rPr>
          <w:rFonts w:ascii="Times New Roman" w:eastAsia="宋体" w:hAnsi="Times New Roman"/>
        </w:rPr>
        <w:t>，且速度与时间成正比，那么它通过的位移</w:t>
      </w:r>
      <w:bookmarkStart w:id="10" w:name="OLE_LINK72"/>
      <w:r w:rsidRPr="008B627B">
        <w:rPr>
          <w:rFonts w:ascii="Times New Roman" w:eastAsia="宋体" w:hAnsi="Times New Roman"/>
          <w:position w:val="-6"/>
          <w:szCs w:val="24"/>
        </w:rPr>
        <w:object w:dxaOrig="620" w:dyaOrig="320" w14:anchorId="4F9DE36B">
          <v:shape id="_x0000_i1028" type="#_x0000_t75" style="width:30.6pt;height:15.95pt" o:ole="">
            <v:imagedata r:id="rId16" o:title=""/>
          </v:shape>
          <o:OLEObject Type="Embed" ProgID="Equation.DSMT4" ShapeID="_x0000_i1028" DrawAspect="Content" ObjectID="_1800648256" r:id="rId17"/>
        </w:object>
      </w:r>
      <w:bookmarkEnd w:id="10"/>
      <w:r w:rsidR="00610FBC">
        <w:rPr>
          <w:rFonts w:ascii="Times New Roman" w:eastAsia="宋体" w:hAnsi="Times New Roman"/>
        </w:rPr>
        <w:t xml:space="preserve">. </w:t>
      </w:r>
      <w:r w:rsidRPr="008630A4">
        <w:rPr>
          <w:rFonts w:ascii="Times New Roman" w:eastAsia="宋体" w:hAnsi="Times New Roman"/>
        </w:rPr>
        <w:t>因此，只要测量小球通过不同位移所用的时间，分析</w:t>
      </w:r>
      <w:r w:rsidRPr="008B627B">
        <w:rPr>
          <w:rFonts w:ascii="Times New Roman" w:eastAsia="宋体" w:hAnsi="Times New Roman"/>
          <w:position w:val="-6"/>
          <w:szCs w:val="24"/>
        </w:rPr>
        <w:object w:dxaOrig="620" w:dyaOrig="320" w14:anchorId="772A56EF">
          <v:shape id="_x0000_i1029" type="#_x0000_t75" style="width:30.6pt;height:15.95pt" o:ole="">
            <v:imagedata r:id="rId16" o:title=""/>
          </v:shape>
          <o:OLEObject Type="Embed" ProgID="Equation.DSMT4" ShapeID="_x0000_i1029" DrawAspect="Content" ObjectID="_1800648257" r:id="rId18"/>
        </w:object>
      </w:r>
      <w:r w:rsidRPr="008630A4">
        <w:rPr>
          <w:rFonts w:ascii="Times New Roman" w:eastAsia="宋体" w:hAnsi="Times New Roman"/>
        </w:rPr>
        <w:t>是否成立，就可以检验小球的速度是否随时间均匀变化</w:t>
      </w:r>
      <w:r w:rsidR="00610FBC">
        <w:rPr>
          <w:rFonts w:ascii="Times New Roman" w:eastAsia="宋体" w:hAnsi="Times New Roman"/>
        </w:rPr>
        <w:t xml:space="preserve">. </w:t>
      </w:r>
    </w:p>
    <w:p w14:paraId="278CD863" w14:textId="77777777" w:rsidR="006D468E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</w:p>
    <w:p w14:paraId="3BB2FB86" w14:textId="77777777" w:rsidR="006D468E" w:rsidRPr="00BB34A7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</w:p>
    <w:p w14:paraId="50A9B20F" w14:textId="29FED37A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 w:rsidRPr="00966844">
        <w:rPr>
          <w:rFonts w:hint="eastAsia"/>
          <w:kern w:val="21"/>
        </w:rPr>
        <w:lastRenderedPageBreak/>
        <w:t>22</w:t>
      </w:r>
      <w:r w:rsidRPr="00966844">
        <w:rPr>
          <w:rFonts w:hint="eastAsia"/>
          <w:kern w:val="21"/>
        </w:rPr>
        <w:t>．（</w:t>
      </w:r>
      <w:r w:rsidRPr="00966844">
        <w:rPr>
          <w:rFonts w:hint="eastAsia"/>
          <w:kern w:val="21"/>
        </w:rPr>
        <w:t>16</w:t>
      </w:r>
      <w:r w:rsidRPr="00966844">
        <w:rPr>
          <w:rFonts w:hint="eastAsia"/>
          <w:kern w:val="21"/>
        </w:rPr>
        <w:t>分）</w:t>
      </w:r>
      <w:r w:rsidRPr="00966844">
        <w:rPr>
          <w:kern w:val="21"/>
        </w:rPr>
        <w:t>2022</w:t>
      </w:r>
      <w:r w:rsidRPr="00966844">
        <w:rPr>
          <w:kern w:val="21"/>
        </w:rPr>
        <w:t>年将在我国举办第二十四届冬奥会，跳台滑雪是其中最具观赏性的项目之一</w:t>
      </w:r>
      <w:r w:rsidR="00610FBC">
        <w:rPr>
          <w:rFonts w:hint="eastAsia"/>
          <w:kern w:val="21"/>
        </w:rPr>
        <w:t xml:space="preserve">. </w:t>
      </w:r>
      <w:r w:rsidRPr="00966844">
        <w:rPr>
          <w:rFonts w:hint="eastAsia"/>
          <w:kern w:val="21"/>
        </w:rPr>
        <w:t>某滑</w:t>
      </w:r>
      <w:r w:rsidRPr="00966844">
        <w:rPr>
          <w:kern w:val="21"/>
        </w:rPr>
        <w:t>道示意图</w:t>
      </w:r>
      <w:r w:rsidRPr="00966844">
        <w:rPr>
          <w:rFonts w:hint="eastAsia"/>
          <w:kern w:val="21"/>
        </w:rPr>
        <w:t>如下，</w:t>
      </w:r>
      <w:r w:rsidRPr="00966844">
        <w:rPr>
          <w:kern w:val="21"/>
        </w:rPr>
        <w:t>长直助滑道</w:t>
      </w:r>
      <w:r w:rsidRPr="00966844">
        <w:rPr>
          <w:i/>
          <w:kern w:val="21"/>
        </w:rPr>
        <w:t>AB</w:t>
      </w:r>
      <w:r w:rsidRPr="00966844">
        <w:rPr>
          <w:kern w:val="21"/>
        </w:rPr>
        <w:t>与弯曲滑道</w:t>
      </w:r>
      <w:r w:rsidRPr="00966844">
        <w:rPr>
          <w:i/>
          <w:kern w:val="21"/>
        </w:rPr>
        <w:t>BC</w:t>
      </w:r>
      <w:r w:rsidRPr="00966844">
        <w:rPr>
          <w:rFonts w:hint="eastAsia"/>
          <w:kern w:val="21"/>
        </w:rPr>
        <w:t>平滑</w:t>
      </w:r>
      <w:r w:rsidRPr="00966844">
        <w:rPr>
          <w:kern w:val="21"/>
        </w:rPr>
        <w:t>衔接</w:t>
      </w:r>
      <w:r w:rsidRPr="00966844">
        <w:rPr>
          <w:rFonts w:hint="eastAsia"/>
          <w:kern w:val="21"/>
        </w:rPr>
        <w:t>，</w:t>
      </w:r>
      <w:r w:rsidRPr="00966844">
        <w:rPr>
          <w:kern w:val="21"/>
        </w:rPr>
        <w:t>滑道</w:t>
      </w:r>
      <w:r w:rsidRPr="00966844">
        <w:rPr>
          <w:i/>
          <w:kern w:val="21"/>
        </w:rPr>
        <w:t>BC</w:t>
      </w:r>
      <w:r w:rsidRPr="00966844">
        <w:rPr>
          <w:kern w:val="21"/>
        </w:rPr>
        <w:t>高</w:t>
      </w:r>
      <w:r w:rsidRPr="00966844">
        <w:rPr>
          <w:i/>
          <w:kern w:val="21"/>
        </w:rPr>
        <w:t>h</w:t>
      </w:r>
      <w:r w:rsidRPr="00966844">
        <w:rPr>
          <w:rFonts w:hint="eastAsia"/>
          <w:i/>
          <w:kern w:val="21"/>
        </w:rPr>
        <w:t xml:space="preserve"> </w:t>
      </w:r>
      <w:r w:rsidRPr="00966844">
        <w:rPr>
          <w:kern w:val="21"/>
        </w:rPr>
        <w:t>=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10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m</w:t>
      </w:r>
      <w:r w:rsidRPr="00966844">
        <w:rPr>
          <w:kern w:val="21"/>
        </w:rPr>
        <w:t>，</w:t>
      </w:r>
      <w:r w:rsidRPr="00966844">
        <w:rPr>
          <w:i/>
          <w:kern w:val="21"/>
        </w:rPr>
        <w:t>C</w:t>
      </w:r>
      <w:r w:rsidRPr="00966844">
        <w:rPr>
          <w:kern w:val="21"/>
        </w:rPr>
        <w:t>是半径</w:t>
      </w:r>
      <w:r w:rsidRPr="00966844">
        <w:rPr>
          <w:i/>
          <w:kern w:val="21"/>
        </w:rPr>
        <w:t>R</w:t>
      </w:r>
      <w:r w:rsidRPr="00966844">
        <w:rPr>
          <w:rFonts w:hint="eastAsia"/>
          <w:i/>
          <w:kern w:val="21"/>
        </w:rPr>
        <w:t xml:space="preserve"> </w:t>
      </w:r>
      <w:r w:rsidRPr="00966844">
        <w:rPr>
          <w:kern w:val="21"/>
        </w:rPr>
        <w:t>=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20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m</w:t>
      </w:r>
      <w:r w:rsidRPr="00966844">
        <w:rPr>
          <w:kern w:val="21"/>
        </w:rPr>
        <w:t>圆弧</w:t>
      </w:r>
      <w:r w:rsidRPr="00966844">
        <w:rPr>
          <w:rFonts w:hint="eastAsia"/>
          <w:kern w:val="21"/>
        </w:rPr>
        <w:t>的</w:t>
      </w:r>
      <w:r w:rsidRPr="00966844">
        <w:rPr>
          <w:kern w:val="21"/>
        </w:rPr>
        <w:t>最低点</w:t>
      </w:r>
      <w:r w:rsidR="00610FBC">
        <w:rPr>
          <w:rFonts w:hint="eastAsia"/>
          <w:kern w:val="21"/>
        </w:rPr>
        <w:t xml:space="preserve">. </w:t>
      </w:r>
      <w:r w:rsidRPr="00966844">
        <w:rPr>
          <w:kern w:val="21"/>
        </w:rPr>
        <w:t>质量</w:t>
      </w:r>
      <w:r w:rsidRPr="00966844">
        <w:rPr>
          <w:i/>
          <w:kern w:val="21"/>
        </w:rPr>
        <w:t>m</w:t>
      </w:r>
      <w:r w:rsidRPr="00966844">
        <w:rPr>
          <w:rFonts w:hint="eastAsia"/>
          <w:i/>
          <w:kern w:val="21"/>
        </w:rPr>
        <w:t xml:space="preserve"> </w:t>
      </w:r>
      <w:r w:rsidRPr="00966844">
        <w:rPr>
          <w:kern w:val="21"/>
        </w:rPr>
        <w:t>=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60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kg</w:t>
      </w:r>
      <w:r w:rsidRPr="00966844">
        <w:rPr>
          <w:kern w:val="21"/>
        </w:rPr>
        <w:t>的运动员从</w:t>
      </w:r>
      <w:r w:rsidRPr="00966844">
        <w:rPr>
          <w:i/>
          <w:kern w:val="21"/>
        </w:rPr>
        <w:t>A</w:t>
      </w:r>
      <w:r w:rsidRPr="00966844">
        <w:rPr>
          <w:kern w:val="21"/>
        </w:rPr>
        <w:t>处</w:t>
      </w:r>
      <w:r w:rsidRPr="00966844">
        <w:rPr>
          <w:rFonts w:hint="eastAsia"/>
          <w:kern w:val="21"/>
        </w:rPr>
        <w:t>由</w:t>
      </w:r>
      <w:r w:rsidRPr="00966844">
        <w:rPr>
          <w:kern w:val="21"/>
        </w:rPr>
        <w:t>静止开始</w:t>
      </w:r>
      <w:r w:rsidRPr="00966844">
        <w:rPr>
          <w:rFonts w:hint="eastAsia"/>
          <w:kern w:val="21"/>
        </w:rPr>
        <w:t>匀加速</w:t>
      </w:r>
      <w:r w:rsidRPr="00966844">
        <w:rPr>
          <w:kern w:val="21"/>
        </w:rPr>
        <w:t>下滑</w:t>
      </w:r>
      <w:r w:rsidRPr="00966844">
        <w:rPr>
          <w:rFonts w:hint="eastAsia"/>
          <w:kern w:val="21"/>
        </w:rPr>
        <w:t>，</w:t>
      </w:r>
      <w:r w:rsidRPr="00966844">
        <w:rPr>
          <w:kern w:val="21"/>
        </w:rPr>
        <w:t>加速度</w:t>
      </w:r>
      <w:r w:rsidRPr="00966844">
        <w:rPr>
          <w:i/>
          <w:kern w:val="21"/>
        </w:rPr>
        <w:t>a</w:t>
      </w:r>
      <w:r w:rsidRPr="00966844">
        <w:rPr>
          <w:rFonts w:hint="eastAsia"/>
          <w:i/>
          <w:kern w:val="21"/>
        </w:rPr>
        <w:t xml:space="preserve"> </w:t>
      </w:r>
      <w:r w:rsidRPr="00966844">
        <w:rPr>
          <w:kern w:val="21"/>
        </w:rPr>
        <w:t>=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4.5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m/s</w:t>
      </w:r>
      <w:r w:rsidRPr="00966844">
        <w:rPr>
          <w:kern w:val="21"/>
          <w:vertAlign w:val="superscript"/>
        </w:rPr>
        <w:t>2</w:t>
      </w:r>
      <w:r w:rsidRPr="00966844">
        <w:rPr>
          <w:kern w:val="21"/>
        </w:rPr>
        <w:t>，到达</w:t>
      </w:r>
      <w:r w:rsidRPr="00966844">
        <w:rPr>
          <w:i/>
          <w:kern w:val="21"/>
        </w:rPr>
        <w:t>B</w:t>
      </w:r>
      <w:r w:rsidRPr="00966844">
        <w:rPr>
          <w:rFonts w:hint="eastAsia"/>
          <w:kern w:val="21"/>
        </w:rPr>
        <w:t>点</w:t>
      </w:r>
      <w:r w:rsidRPr="00966844">
        <w:rPr>
          <w:kern w:val="21"/>
        </w:rPr>
        <w:t>时速度</w:t>
      </w:r>
      <w:r w:rsidRPr="00966844">
        <w:rPr>
          <w:rFonts w:ascii="Book Antiqua" w:hAnsi="Book Antiqua"/>
          <w:i/>
          <w:kern w:val="21"/>
        </w:rPr>
        <w:t>v</w:t>
      </w:r>
      <w:r w:rsidRPr="00966844">
        <w:rPr>
          <w:i/>
          <w:kern w:val="21"/>
          <w:vertAlign w:val="subscript"/>
        </w:rPr>
        <w:t>B</w:t>
      </w:r>
      <w:r w:rsidRPr="00966844">
        <w:rPr>
          <w:rFonts w:hint="eastAsia"/>
          <w:i/>
          <w:kern w:val="21"/>
          <w:vertAlign w:val="subscript"/>
        </w:rPr>
        <w:t xml:space="preserve"> </w:t>
      </w:r>
      <w:r w:rsidRPr="00966844">
        <w:rPr>
          <w:kern w:val="21"/>
        </w:rPr>
        <w:t>=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30</w:t>
      </w:r>
      <w:r w:rsidRPr="00966844">
        <w:rPr>
          <w:rFonts w:hint="eastAsia"/>
          <w:kern w:val="21"/>
        </w:rPr>
        <w:t xml:space="preserve"> </w:t>
      </w:r>
      <w:r w:rsidRPr="00966844">
        <w:rPr>
          <w:kern w:val="21"/>
        </w:rPr>
        <w:t>m/s</w:t>
      </w:r>
      <w:r w:rsidR="00610FBC">
        <w:rPr>
          <w:rFonts w:hint="eastAsia"/>
          <w:kern w:val="21"/>
        </w:rPr>
        <w:t xml:space="preserve">. </w:t>
      </w:r>
      <w:r w:rsidRPr="00966844">
        <w:rPr>
          <w:rFonts w:hint="eastAsia"/>
          <w:kern w:val="21"/>
        </w:rPr>
        <w:t>取重力加速度</w:t>
      </w:r>
      <w:r w:rsidRPr="00966844">
        <w:rPr>
          <w:kern w:val="21"/>
          <w:position w:val="-10"/>
        </w:rPr>
        <w:object w:dxaOrig="1020" w:dyaOrig="340" w14:anchorId="2E561193">
          <v:shape id="_x0000_i1030" type="#_x0000_t75" style="width:50.4pt;height:16.95pt" o:ole="">
            <v:imagedata r:id="rId19" o:title=""/>
          </v:shape>
          <o:OLEObject Type="Embed" ProgID="Equation.DSMT4" ShapeID="_x0000_i1030" DrawAspect="Content" ObjectID="_1800648258" r:id="rId20"/>
        </w:object>
      </w:r>
      <w:r w:rsidR="00610FBC">
        <w:rPr>
          <w:kern w:val="21"/>
        </w:rPr>
        <w:t xml:space="preserve">. </w:t>
      </w:r>
    </w:p>
    <w:p w14:paraId="1920C0BE" w14:textId="439CDB3C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 w:rsidRPr="00966844">
        <w:rPr>
          <w:noProof/>
          <w:kern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D66A610" wp14:editId="3502B314">
                <wp:simplePos x="0" y="0"/>
                <wp:positionH relativeFrom="margin">
                  <wp:align>right</wp:align>
                </wp:positionH>
                <wp:positionV relativeFrom="paragraph">
                  <wp:posOffset>42545</wp:posOffset>
                </wp:positionV>
                <wp:extent cx="1695450" cy="1083945"/>
                <wp:effectExtent l="24130" t="17145" r="13970" b="3810"/>
                <wp:wrapSquare wrapText="bothSides"/>
                <wp:docPr id="968804800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1083945"/>
                          <a:chOff x="3424" y="4195"/>
                          <a:chExt cx="2670" cy="1707"/>
                        </a:xfrm>
                      </wpg:grpSpPr>
                      <wps:wsp>
                        <wps:cNvPr id="1156637433" name="AutoShape 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90" y="4330"/>
                            <a:ext cx="1872" cy="11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3931569" name="Arc 9"/>
                        <wps:cNvSpPr>
                          <a:spLocks noChangeAspect="1"/>
                        </wps:cNvSpPr>
                        <wps:spPr bwMode="auto">
                          <a:xfrm rot="2083411" flipV="1">
                            <a:off x="5431" y="5224"/>
                            <a:ext cx="663" cy="50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34 w 21600"/>
                              <a:gd name="T3" fmla="*/ 16 h 21600"/>
                              <a:gd name="T4" fmla="*/ 0 w 21600"/>
                              <a:gd name="T5" fmla="*/ 21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6317036" name="AutoShap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25" y="5648"/>
                            <a:ext cx="1973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1629065" name="AutoShape 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92" y="5358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4181061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4" y="5318"/>
                            <a:ext cx="24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68344" w14:textId="77777777" w:rsidR="00BB34A7" w:rsidRPr="00C60E47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C60E47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69081998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34" y="5344"/>
                            <a:ext cx="24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9B0B50" w14:textId="77777777" w:rsidR="00BB34A7" w:rsidRPr="00C60E47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C60E47">
                                <w:rPr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685006" name="Line 1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984" y="5186"/>
                            <a:ext cx="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798436" name="Text Box 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33" y="5636"/>
                            <a:ext cx="27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2F1E7D" w14:textId="77777777" w:rsidR="00BB34A7" w:rsidRPr="00C60E47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C60E47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1657807" name="Text Box 2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80" y="4345"/>
                            <a:ext cx="24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E3D9AE" w14:textId="77777777" w:rsidR="00BB34A7" w:rsidRPr="00C60E47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C60E47"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717935" name="Line 19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984" y="5647"/>
                            <a:ext cx="6" cy="1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363313" name="Oval 3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79" y="5628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0857104" name="Oval 3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19" y="5338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84514259" name="Group 382"/>
                        <wpg:cNvGrpSpPr>
                          <a:grpSpLocks noChangeAspect="1"/>
                        </wpg:cNvGrpSpPr>
                        <wpg:grpSpPr bwMode="auto">
                          <a:xfrm rot="-129665">
                            <a:off x="3424" y="4195"/>
                            <a:ext cx="344" cy="253"/>
                            <a:chOff x="3443" y="8329"/>
                            <a:chExt cx="430" cy="317"/>
                          </a:xfrm>
                        </wpg:grpSpPr>
                        <wps:wsp>
                          <wps:cNvPr id="2006541099" name="Oval 38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38" y="8329"/>
                              <a:ext cx="102" cy="77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0402398" name="Freeform 384"/>
                          <wps:cNvSpPr>
                            <a:spLocks noChangeAspect="1"/>
                          </wps:cNvSpPr>
                          <wps:spPr bwMode="auto">
                            <a:xfrm rot="768613">
                              <a:off x="3613" y="8372"/>
                              <a:ext cx="113" cy="136"/>
                            </a:xfrm>
                            <a:custGeom>
                              <a:avLst/>
                              <a:gdLst>
                                <a:gd name="T0" fmla="*/ 334 w 382"/>
                                <a:gd name="T1" fmla="*/ 0 h 292"/>
                                <a:gd name="T2" fmla="*/ 102 w 382"/>
                                <a:gd name="T3" fmla="*/ 45 h 292"/>
                                <a:gd name="T4" fmla="*/ 19 w 382"/>
                                <a:gd name="T5" fmla="*/ 119 h 292"/>
                                <a:gd name="T6" fmla="*/ 214 w 382"/>
                                <a:gd name="T7" fmla="*/ 180 h 292"/>
                                <a:gd name="T8" fmla="*/ 372 w 382"/>
                                <a:gd name="T9" fmla="*/ 277 h 292"/>
                                <a:gd name="T10" fmla="*/ 154 w 382"/>
                                <a:gd name="T11" fmla="*/ 262 h 292"/>
                                <a:gd name="T12" fmla="*/ 79 w 382"/>
                                <a:gd name="T13" fmla="*/ 292 h 2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2" h="292">
                                  <a:moveTo>
                                    <a:pt x="334" y="0"/>
                                  </a:moveTo>
                                  <a:cubicBezTo>
                                    <a:pt x="244" y="12"/>
                                    <a:pt x="154" y="25"/>
                                    <a:pt x="102" y="45"/>
                                  </a:cubicBezTo>
                                  <a:cubicBezTo>
                                    <a:pt x="50" y="65"/>
                                    <a:pt x="0" y="97"/>
                                    <a:pt x="19" y="119"/>
                                  </a:cubicBezTo>
                                  <a:cubicBezTo>
                                    <a:pt x="38" y="141"/>
                                    <a:pt x="155" y="154"/>
                                    <a:pt x="214" y="180"/>
                                  </a:cubicBezTo>
                                  <a:cubicBezTo>
                                    <a:pt x="273" y="206"/>
                                    <a:pt x="382" y="263"/>
                                    <a:pt x="372" y="277"/>
                                  </a:cubicBezTo>
                                  <a:cubicBezTo>
                                    <a:pt x="362" y="291"/>
                                    <a:pt x="203" y="260"/>
                                    <a:pt x="154" y="262"/>
                                  </a:cubicBezTo>
                                  <a:cubicBezTo>
                                    <a:pt x="105" y="264"/>
                                    <a:pt x="91" y="287"/>
                                    <a:pt x="79" y="292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264006" name="AutoShape 3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3" y="8401"/>
                              <a:ext cx="256" cy="19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6834561" name="Freeform 386"/>
                          <wps:cNvSpPr>
                            <a:spLocks noChangeAspect="1"/>
                          </wps:cNvSpPr>
                          <wps:spPr bwMode="auto">
                            <a:xfrm>
                              <a:off x="3696" y="8589"/>
                              <a:ext cx="177" cy="57"/>
                            </a:xfrm>
                            <a:custGeom>
                              <a:avLst/>
                              <a:gdLst>
                                <a:gd name="T0" fmla="*/ 0 w 382"/>
                                <a:gd name="T1" fmla="*/ 0 h 124"/>
                                <a:gd name="T2" fmla="*/ 135 w 382"/>
                                <a:gd name="T3" fmla="*/ 68 h 124"/>
                                <a:gd name="T4" fmla="*/ 262 w 382"/>
                                <a:gd name="T5" fmla="*/ 116 h 124"/>
                                <a:gd name="T6" fmla="*/ 382 w 382"/>
                                <a:gd name="T7" fmla="*/ 116 h 1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82" h="124">
                                  <a:moveTo>
                                    <a:pt x="0" y="0"/>
                                  </a:moveTo>
                                  <a:cubicBezTo>
                                    <a:pt x="46" y="24"/>
                                    <a:pt x="92" y="49"/>
                                    <a:pt x="135" y="68"/>
                                  </a:cubicBezTo>
                                  <a:cubicBezTo>
                                    <a:pt x="178" y="87"/>
                                    <a:pt x="221" y="108"/>
                                    <a:pt x="262" y="116"/>
                                  </a:cubicBezTo>
                                  <a:cubicBezTo>
                                    <a:pt x="303" y="124"/>
                                    <a:pt x="362" y="116"/>
                                    <a:pt x="382" y="11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524519" name="AutoShape 387"/>
                          <wps:cNvCnPr>
                            <a:cxnSpLocks noChangeAspect="1" noChangeShapeType="1"/>
                          </wps:cNvCnPr>
                          <wps:spPr bwMode="auto">
                            <a:xfrm flipH="1" flipV="1">
                              <a:off x="3604" y="8349"/>
                              <a:ext cx="92" cy="24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2277873" name="AutoShape 38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579" y="8439"/>
                              <a:ext cx="63" cy="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66A610" id="组合 6" o:spid="_x0000_s1344" style="position:absolute;left:0;text-align:left;margin-left:82.3pt;margin-top:3.35pt;width:133.5pt;height:85.35pt;z-index:251665408;mso-position-horizontal:right;mso-position-horizontal-relative:margin;mso-position-vertical-relative:text" coordorigin="3424,4195" coordsize="2670,1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">
                <v:shape id="AutoShape 8" o:spid="_x0000_s1345" type="#_x0000_t32" style="position:absolute;left:3490;top:4330;width:1872;height:11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">
                  <o:lock v:ext="edit" aspectratio="t"/>
                </v:shape>
                <v:shape id="Arc 9" o:spid="_x0000_s1346" style="position:absolute;left:5431;top:5224;width:663;height:504;rotation:-2275640fd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" path="m-1,nfc10072,,18808,6962,21055,16781em-1,nsc10072,,18808,6962,21055,16781l,21600,-1,xe" filled="f">
                  <v:path arrowok="t" o:extrusionok="f" o:connecttype="custom" o:connectlocs="0,0;1,0;0,0" o:connectangles="0,0,0"/>
                  <o:lock v:ext="edit" aspectratio="t"/>
                </v:shape>
                <v:shape id="AutoShape 10" o:spid="_x0000_s1347" type="#_x0000_t32" style="position:absolute;left:3825;top:5648;width:1973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" strokeweight=".5pt">
                  <v:stroke dashstyle="dash"/>
                  <o:lock v:ext="edit" aspectratio="t"/>
                </v:shape>
                <v:shape id="AutoShape 11" o:spid="_x0000_s1348" type="#_x0000_t32" style="position:absolute;left:3792;top:5358;width:133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" strokeweight=".5pt">
                  <v:stroke dashstyle="dash"/>
                  <o:lock v:ext="edit" aspectratio="t"/>
                </v:shape>
                <v:shape id="Text Box 13" o:spid="_x0000_s1349" type="#_x0000_t202" style="position:absolute;left:5064;top:5318;width:24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" filled="f" stroked="f">
                  <o:lock v:ext="edit" aspectratio="t"/>
                  <v:textbox inset="0,0,0,0">
                    <w:txbxContent>
                      <w:p w14:paraId="5A868344" w14:textId="77777777" w:rsidR="00BB34A7" w:rsidRPr="00C60E47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C60E47"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350" type="#_x0000_t202" style="position:absolute;left:3934;top:5344;width:242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" filled="f" stroked="f">
                  <o:lock v:ext="edit" aspectratio="t"/>
                  <v:textbox inset="0,0,0,0">
                    <w:txbxContent>
                      <w:p w14:paraId="7C9B0B50" w14:textId="77777777" w:rsidR="00BB34A7" w:rsidRPr="00C60E47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C60E47">
                          <w:rPr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line id="Line 19" o:spid="_x0000_s1351" style="position:absolute;visibility:visible;mso-wrap-style:square" from="3984,5186" to="3984,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">
                  <v:stroke endarrow="classic" endarrowwidth="narrow"/>
                  <o:lock v:ext="edit" aspectratio="t"/>
                </v:line>
                <v:shape id="Text Box 23" o:spid="_x0000_s1352" type="#_x0000_t202" style="position:absolute;left:5733;top:5636;width:275;height: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" filled="f" stroked="f">
                  <o:lock v:ext="edit" aspectratio="t"/>
                  <v:textbox inset="0,0,0,0">
                    <w:txbxContent>
                      <w:p w14:paraId="292F1E7D" w14:textId="77777777" w:rsidR="00BB34A7" w:rsidRPr="00C60E47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C60E47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75" o:spid="_x0000_s1353" type="#_x0000_t202" style="position:absolute;left:3480;top:4345;width:241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" filled="f" stroked="f">
                  <o:lock v:ext="edit" aspectratio="t"/>
                  <v:textbox inset="0,0,0,0">
                    <w:txbxContent>
                      <w:p w14:paraId="23E3D9AE" w14:textId="77777777" w:rsidR="00BB34A7" w:rsidRPr="00C60E47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C60E47"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Line 19" o:spid="_x0000_s1354" style="position:absolute;flip:x y;visibility:visible;mso-wrap-style:square" from="3984,5647" to="3990,5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">
                  <v:stroke endarrow="classic" endarrowwidth="narrow"/>
                  <o:lock v:ext="edit" aspectratio="t"/>
                </v:line>
                <v:oval id="Oval 380" o:spid="_x0000_s1355" style="position:absolute;left:5779;top:5628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" fillcolor="black">
                  <o:lock v:ext="edit" aspectratio="t"/>
                </v:oval>
                <v:oval id="Oval 381" o:spid="_x0000_s1356" style="position:absolute;left:5119;top:5338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" fillcolor="black">
                  <o:lock v:ext="edit" aspectratio="t"/>
                </v:oval>
                <v:group id="Group 382" o:spid="_x0000_s1357" style="position:absolute;left:3424;top:4195;width:344;height:253;rotation:-141629fd" coordorigin="3443,8329" coordsize="430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">
                  <o:lock v:ext="edit" aspectratio="t"/>
                  <v:oval id="Oval 383" o:spid="_x0000_s1358" style="position:absolute;left:3738;top:8329;width:102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" filled="f" strokeweight="1.75pt">
                    <o:lock v:ext="edit" aspectratio="t"/>
                  </v:oval>
                  <v:shape id="Freeform 384" o:spid="_x0000_s1359" style="position:absolute;left:3613;top:8372;width:113;height:136;rotation:839530fd;visibility:visible;mso-wrap-style:square;v-text-anchor:top" coordsize="382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" path="m334,c244,12,154,25,102,45,50,65,,97,19,119v19,22,136,35,195,61c273,206,382,263,372,277,362,291,203,260,154,262v-49,2,-63,25,-75,30e" filled="f" strokeweight="1.75pt">
                    <v:path arrowok="t" o:connecttype="custom" o:connectlocs="99,0;30,21;6,55;63,84;110,129;46,122;23,136" o:connectangles="0,0,0,0,0,0,0"/>
                    <o:lock v:ext="edit" aspectratio="t"/>
                  </v:shape>
                  <v:shape id="AutoShape 385" o:spid="_x0000_s1360" type="#_x0000_t32" style="position:absolute;left:3443;top:8401;width:256;height: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" strokeweight="3pt">
                    <o:lock v:ext="edit" aspectratio="t"/>
                  </v:shape>
                  <v:shape id="Freeform 386" o:spid="_x0000_s1361" style="position:absolute;left:3696;top:8589;width:177;height:57;visibility:visible;mso-wrap-style:square;v-text-anchor:top" coordsize="382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" path="m,c46,24,92,49,135,68v43,19,86,40,127,48c303,124,362,116,382,116e" filled="f" strokeweight="3pt">
                    <v:path arrowok="t" o:connecttype="custom" o:connectlocs="0,0;63,31;121,53;177,53" o:connectangles="0,0,0,0"/>
                    <o:lock v:ext="edit" aspectratio="t"/>
                  </v:shape>
                  <v:shape id="AutoShape 387" o:spid="_x0000_s1362" type="#_x0000_t32" style="position:absolute;left:3604;top:8349;width:92;height:2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" strokeweight="1.75pt">
                    <o:lock v:ext="edit" aspectratio="t"/>
                  </v:shape>
                  <v:shape id="AutoShape 388" o:spid="_x0000_s1363" type="#_x0000_t32" style="position:absolute;left:3579;top:8439;width:63;height: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" strokeweight="1.5pt">
                    <o:lock v:ext="edit" aspectratio="t"/>
                  </v:shape>
                </v:group>
                <w10:wrap type="square" anchorx="margin"/>
              </v:group>
            </w:pict>
          </mc:Fallback>
        </mc:AlternateContent>
      </w:r>
      <w:r w:rsidRPr="00966844">
        <w:rPr>
          <w:kern w:val="21"/>
        </w:rPr>
        <w:t>（</w:t>
      </w:r>
      <w:r w:rsidRPr="00966844">
        <w:rPr>
          <w:kern w:val="21"/>
        </w:rPr>
        <w:t>1</w:t>
      </w:r>
      <w:r w:rsidRPr="00966844">
        <w:rPr>
          <w:kern w:val="21"/>
        </w:rPr>
        <w:t>）求长直助滑道</w:t>
      </w:r>
      <w:r w:rsidRPr="00966844">
        <w:rPr>
          <w:i/>
          <w:kern w:val="21"/>
        </w:rPr>
        <w:t>AB</w:t>
      </w:r>
      <w:r w:rsidRPr="00966844">
        <w:rPr>
          <w:kern w:val="21"/>
        </w:rPr>
        <w:t>的</w:t>
      </w:r>
      <w:r w:rsidRPr="00966844">
        <w:rPr>
          <w:rFonts w:hint="eastAsia"/>
          <w:kern w:val="21"/>
        </w:rPr>
        <w:t>长度</w:t>
      </w:r>
      <w:r w:rsidRPr="00966844">
        <w:rPr>
          <w:i/>
          <w:kern w:val="21"/>
        </w:rPr>
        <w:t>L</w:t>
      </w:r>
      <w:r w:rsidRPr="00966844">
        <w:rPr>
          <w:kern w:val="21"/>
        </w:rPr>
        <w:t>；</w:t>
      </w:r>
    </w:p>
    <w:p w14:paraId="188F03F4" w14:textId="77777777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</w:rPr>
      </w:pPr>
      <w:r w:rsidRPr="00966844">
        <w:rPr>
          <w:kern w:val="21"/>
        </w:rPr>
        <w:t>（</w:t>
      </w:r>
      <w:r w:rsidRPr="00966844">
        <w:rPr>
          <w:kern w:val="21"/>
        </w:rPr>
        <w:t>2</w:t>
      </w:r>
      <w:r w:rsidRPr="00966844">
        <w:rPr>
          <w:kern w:val="21"/>
        </w:rPr>
        <w:t>）求运动员在</w:t>
      </w:r>
      <w:r w:rsidRPr="00966844">
        <w:rPr>
          <w:i/>
          <w:kern w:val="21"/>
        </w:rPr>
        <w:t>AB</w:t>
      </w:r>
      <w:r w:rsidRPr="00966844">
        <w:rPr>
          <w:kern w:val="21"/>
        </w:rPr>
        <w:t>段</w:t>
      </w:r>
      <w:r w:rsidRPr="00966844">
        <w:rPr>
          <w:rFonts w:hint="eastAsia"/>
          <w:kern w:val="21"/>
        </w:rPr>
        <w:t>所受合外力的冲量</w:t>
      </w:r>
      <w:r w:rsidRPr="00966844">
        <w:rPr>
          <w:rFonts w:hint="eastAsia"/>
          <w:i/>
          <w:kern w:val="21"/>
        </w:rPr>
        <w:t>I</w:t>
      </w:r>
      <w:r w:rsidRPr="00966844">
        <w:rPr>
          <w:rFonts w:hint="eastAsia"/>
          <w:kern w:val="21"/>
        </w:rPr>
        <w:t>的大小</w:t>
      </w:r>
      <w:r w:rsidRPr="00966844">
        <w:rPr>
          <w:kern w:val="21"/>
        </w:rPr>
        <w:t>；</w:t>
      </w:r>
    </w:p>
    <w:p w14:paraId="267602C2" w14:textId="77777777" w:rsidR="00BB34A7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spacing w:val="-2"/>
          <w:kern w:val="21"/>
        </w:rPr>
      </w:pPr>
      <w:r w:rsidRPr="00966844">
        <w:rPr>
          <w:kern w:val="21"/>
        </w:rPr>
        <w:t>（</w:t>
      </w:r>
      <w:r w:rsidRPr="00966844">
        <w:rPr>
          <w:kern w:val="21"/>
        </w:rPr>
        <w:t>3</w:t>
      </w:r>
      <w:r w:rsidRPr="00966844">
        <w:rPr>
          <w:kern w:val="21"/>
        </w:rPr>
        <w:t>）</w:t>
      </w:r>
      <w:r w:rsidRPr="005A72A0">
        <w:rPr>
          <w:spacing w:val="-2"/>
          <w:kern w:val="21"/>
        </w:rPr>
        <w:t>若不计</w:t>
      </w:r>
      <w:r w:rsidRPr="005A72A0">
        <w:rPr>
          <w:i/>
          <w:spacing w:val="-2"/>
          <w:kern w:val="21"/>
        </w:rPr>
        <w:t>BC</w:t>
      </w:r>
      <w:r w:rsidRPr="005A72A0">
        <w:rPr>
          <w:rFonts w:hint="eastAsia"/>
          <w:spacing w:val="-2"/>
          <w:kern w:val="21"/>
        </w:rPr>
        <w:t>段</w:t>
      </w:r>
      <w:r w:rsidRPr="005A72A0">
        <w:rPr>
          <w:spacing w:val="-2"/>
          <w:kern w:val="21"/>
        </w:rPr>
        <w:t>的阻力，</w:t>
      </w:r>
      <w:r w:rsidRPr="005A72A0">
        <w:rPr>
          <w:rFonts w:hint="eastAsia"/>
          <w:spacing w:val="-2"/>
          <w:kern w:val="21"/>
        </w:rPr>
        <w:t>画出运动员经过</w:t>
      </w:r>
      <w:r w:rsidRPr="005A72A0">
        <w:rPr>
          <w:i/>
          <w:spacing w:val="-2"/>
          <w:kern w:val="21"/>
        </w:rPr>
        <w:t>C</w:t>
      </w:r>
      <w:r w:rsidRPr="005A72A0">
        <w:rPr>
          <w:spacing w:val="-2"/>
          <w:kern w:val="21"/>
        </w:rPr>
        <w:t>点</w:t>
      </w:r>
      <w:r w:rsidRPr="005A72A0">
        <w:rPr>
          <w:rFonts w:hint="eastAsia"/>
          <w:spacing w:val="-2"/>
          <w:kern w:val="21"/>
        </w:rPr>
        <w:t>时的受力图，并</w:t>
      </w:r>
      <w:r w:rsidRPr="005A72A0">
        <w:rPr>
          <w:spacing w:val="-2"/>
          <w:kern w:val="21"/>
        </w:rPr>
        <w:t>求</w:t>
      </w:r>
      <w:r w:rsidRPr="005A72A0">
        <w:rPr>
          <w:rFonts w:hint="eastAsia"/>
          <w:spacing w:val="-2"/>
          <w:kern w:val="21"/>
        </w:rPr>
        <w:t>其</w:t>
      </w:r>
      <w:r>
        <w:rPr>
          <w:rFonts w:hint="eastAsia"/>
          <w:spacing w:val="-2"/>
          <w:kern w:val="21"/>
        </w:rPr>
        <w:t xml:space="preserve">  </w:t>
      </w:r>
    </w:p>
    <w:p w14:paraId="419773B1" w14:textId="175B1458" w:rsidR="00BB34A7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27" w:hangingChars="200" w:hanging="412"/>
        <w:rPr>
          <w:spacing w:val="-2"/>
          <w:kern w:val="21"/>
        </w:rPr>
      </w:pPr>
      <w:r w:rsidRPr="005A72A0">
        <w:rPr>
          <w:rFonts w:hint="eastAsia"/>
          <w:spacing w:val="-2"/>
          <w:kern w:val="21"/>
        </w:rPr>
        <w:t>所受支持力</w:t>
      </w:r>
      <w:r w:rsidRPr="005A72A0">
        <w:rPr>
          <w:spacing w:val="-2"/>
          <w:kern w:val="21"/>
          <w:position w:val="-10"/>
        </w:rPr>
        <w:object w:dxaOrig="300" w:dyaOrig="320" w14:anchorId="36ED0CE5">
          <v:shape id="_x0000_i1031" type="#_x0000_t75" style="width:14.65pt;height:15.95pt" o:ole="">
            <v:imagedata r:id="rId21" o:title=""/>
          </v:shape>
          <o:OLEObject Type="Embed" ProgID="Equation.DSMT4" ShapeID="_x0000_i1031" DrawAspect="Content" ObjectID="_1800648259" r:id="rId22"/>
        </w:object>
      </w:r>
      <w:r w:rsidRPr="005A72A0">
        <w:rPr>
          <w:spacing w:val="-2"/>
          <w:kern w:val="21"/>
        </w:rPr>
        <w:t>的大小</w:t>
      </w:r>
      <w:r w:rsidR="00610FBC">
        <w:rPr>
          <w:spacing w:val="-2"/>
          <w:kern w:val="21"/>
        </w:rPr>
        <w:t xml:space="preserve">. </w:t>
      </w:r>
    </w:p>
    <w:p w14:paraId="6A3E3526" w14:textId="4C55A863" w:rsidR="00BB34A7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1</w:t>
      </w:r>
      <w:r w:rsidR="00BB34A7">
        <w:rPr>
          <w:rFonts w:ascii="Times New Roman" w:eastAsia="宋体" w:hAnsi="Times New Roman" w:hint="eastAsia"/>
        </w:rPr>
        <w:t>）</w:t>
      </w:r>
      <w:r w:rsidR="00BB34A7">
        <w:rPr>
          <w:rFonts w:ascii="Times New Roman" w:eastAsia="宋体" w:hAnsi="Times New Roman" w:hint="eastAsia"/>
        </w:rPr>
        <w:t>100 m</w:t>
      </w:r>
      <w:r w:rsidR="00BB34A7">
        <w:rPr>
          <w:rFonts w:ascii="Times New Roman" w:eastAsia="宋体" w:hAnsi="Times New Roman" w:hint="eastAsia"/>
        </w:rPr>
        <w:t>；（</w:t>
      </w:r>
      <w:r w:rsidR="00BB34A7">
        <w:rPr>
          <w:rFonts w:ascii="Times New Roman" w:eastAsia="宋体" w:hAnsi="Times New Roman" w:hint="eastAsia"/>
        </w:rPr>
        <w:t>2</w:t>
      </w:r>
      <w:r w:rsidR="00BB34A7">
        <w:rPr>
          <w:rFonts w:ascii="Times New Roman" w:eastAsia="宋体" w:hAnsi="Times New Roman" w:hint="eastAsia"/>
        </w:rPr>
        <w:t>）</w:t>
      </w:r>
      <w:r w:rsidR="00BB34A7">
        <w:rPr>
          <w:rFonts w:ascii="Times New Roman" w:eastAsia="宋体" w:hAnsi="Times New Roman" w:hint="eastAsia"/>
        </w:rPr>
        <w:t>1800N</w:t>
      </w:r>
      <w:r w:rsidR="00BB34A7" w:rsidRPr="006E227F">
        <w:rPr>
          <w:rFonts w:ascii="Cambria Math" w:eastAsia="宋体" w:hAnsi="Cambria Math" w:cs="Cambria Math"/>
        </w:rPr>
        <w:t>⋅</w:t>
      </w:r>
      <w:r w:rsidR="00BB34A7">
        <w:rPr>
          <w:rFonts w:ascii="Cambria Math" w:eastAsia="宋体" w:hAnsi="Cambria Math" w:cs="Cambria Math" w:hint="eastAsia"/>
        </w:rPr>
        <w:t>s</w:t>
      </w:r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3</w:t>
      </w:r>
      <w:r w:rsidR="00BB34A7">
        <w:rPr>
          <w:rFonts w:ascii="Times New Roman" w:eastAsia="宋体" w:hAnsi="Times New Roman" w:hint="eastAsia"/>
        </w:rPr>
        <w:t>）</w:t>
      </w:r>
      <w:r w:rsidR="00BB34A7">
        <w:rPr>
          <w:rFonts w:ascii="Times New Roman" w:eastAsia="宋体" w:hAnsi="Times New Roman" w:hint="eastAsia"/>
        </w:rPr>
        <w:t>3900N</w:t>
      </w:r>
      <w:r w:rsidR="00610FBC">
        <w:rPr>
          <w:rFonts w:ascii="Times New Roman" w:eastAsia="宋体" w:hAnsi="Times New Roman" w:hint="eastAsia"/>
        </w:rPr>
        <w:t xml:space="preserve">. </w:t>
      </w:r>
    </w:p>
    <w:p w14:paraId="222FDE42" w14:textId="77777777" w:rsidR="006D468E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</w:p>
    <w:p w14:paraId="5362B538" w14:textId="62F1CB86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rFonts w:ascii="宋体"/>
          <w:kern w:val="21"/>
        </w:rPr>
      </w:pPr>
      <w:r w:rsidRPr="00966844">
        <w:rPr>
          <w:kern w:val="21"/>
          <w:szCs w:val="21"/>
        </w:rPr>
        <w:t>23</w:t>
      </w:r>
      <w:r w:rsidRPr="00966844">
        <w:rPr>
          <w:kern w:val="21"/>
          <w:szCs w:val="21"/>
        </w:rPr>
        <w:t>．（</w:t>
      </w:r>
      <w:r w:rsidRPr="00966844">
        <w:rPr>
          <w:kern w:val="21"/>
          <w:szCs w:val="21"/>
        </w:rPr>
        <w:t>18</w:t>
      </w:r>
      <w:r w:rsidRPr="00966844">
        <w:rPr>
          <w:kern w:val="21"/>
          <w:szCs w:val="21"/>
        </w:rPr>
        <w:t>分）如图</w:t>
      </w:r>
      <w:r w:rsidRPr="00966844">
        <w:rPr>
          <w:rFonts w:hint="eastAsia"/>
          <w:kern w:val="21"/>
          <w:szCs w:val="21"/>
        </w:rPr>
        <w:t>1</w:t>
      </w:r>
      <w:r w:rsidRPr="00966844">
        <w:rPr>
          <w:kern w:val="21"/>
          <w:szCs w:val="21"/>
        </w:rPr>
        <w:t>所示，用电动势为</w:t>
      </w:r>
      <w:r w:rsidRPr="00966844">
        <w:rPr>
          <w:i/>
          <w:kern w:val="21"/>
          <w:szCs w:val="21"/>
        </w:rPr>
        <w:t>E</w:t>
      </w:r>
      <w:r w:rsidRPr="00966844">
        <w:rPr>
          <w:kern w:val="21"/>
          <w:szCs w:val="21"/>
        </w:rPr>
        <w:t>、内阻为</w:t>
      </w:r>
      <w:r w:rsidRPr="00966844">
        <w:rPr>
          <w:i/>
          <w:kern w:val="21"/>
          <w:szCs w:val="21"/>
        </w:rPr>
        <w:t>r</w:t>
      </w:r>
      <w:r w:rsidRPr="00966844">
        <w:rPr>
          <w:kern w:val="21"/>
          <w:szCs w:val="21"/>
        </w:rPr>
        <w:t>的电源，向滑动变阻器</w:t>
      </w:r>
      <w:r w:rsidRPr="00966844">
        <w:rPr>
          <w:i/>
          <w:kern w:val="21"/>
          <w:szCs w:val="21"/>
        </w:rPr>
        <w:t>R</w:t>
      </w:r>
      <w:r w:rsidRPr="00966844">
        <w:rPr>
          <w:kern w:val="21"/>
          <w:szCs w:val="21"/>
        </w:rPr>
        <w:t>供电</w:t>
      </w:r>
      <w:r w:rsidR="00610FBC">
        <w:rPr>
          <w:kern w:val="21"/>
          <w:szCs w:val="21"/>
        </w:rPr>
        <w:t xml:space="preserve">. </w:t>
      </w:r>
      <w:r w:rsidRPr="00966844">
        <w:rPr>
          <w:rFonts w:hint="eastAsia"/>
          <w:kern w:val="21"/>
          <w:szCs w:val="21"/>
        </w:rPr>
        <w:t>改变</w:t>
      </w:r>
      <w:r w:rsidRPr="00966844">
        <w:rPr>
          <w:kern w:val="21"/>
          <w:szCs w:val="21"/>
        </w:rPr>
        <w:t>变阻器</w:t>
      </w:r>
      <w:r w:rsidRPr="00966844">
        <w:rPr>
          <w:i/>
          <w:kern w:val="21"/>
          <w:szCs w:val="21"/>
        </w:rPr>
        <w:t>R</w:t>
      </w:r>
      <w:r w:rsidRPr="00966844">
        <w:rPr>
          <w:rFonts w:hint="eastAsia"/>
          <w:kern w:val="21"/>
          <w:szCs w:val="21"/>
        </w:rPr>
        <w:t>的阻值，</w:t>
      </w:r>
      <w:r w:rsidRPr="00966844">
        <w:rPr>
          <w:kern w:val="21"/>
          <w:szCs w:val="21"/>
        </w:rPr>
        <w:t>路端电压</w:t>
      </w:r>
      <w:r w:rsidRPr="00966844">
        <w:rPr>
          <w:i/>
          <w:kern w:val="21"/>
          <w:szCs w:val="21"/>
        </w:rPr>
        <w:t>U</w:t>
      </w:r>
      <w:r w:rsidRPr="00966844">
        <w:rPr>
          <w:kern w:val="21"/>
          <w:szCs w:val="21"/>
        </w:rPr>
        <w:t>与电流</w:t>
      </w:r>
      <w:r w:rsidRPr="00966844">
        <w:rPr>
          <w:i/>
          <w:kern w:val="21"/>
          <w:szCs w:val="21"/>
        </w:rPr>
        <w:t>I</w:t>
      </w:r>
      <w:r w:rsidRPr="00966844">
        <w:rPr>
          <w:rFonts w:hint="eastAsia"/>
          <w:kern w:val="21"/>
          <w:szCs w:val="21"/>
        </w:rPr>
        <w:t>均随之</w:t>
      </w:r>
      <w:r w:rsidRPr="00966844">
        <w:rPr>
          <w:kern w:val="21"/>
          <w:szCs w:val="21"/>
        </w:rPr>
        <w:t>变化</w:t>
      </w:r>
      <w:r w:rsidR="00610FBC">
        <w:rPr>
          <w:rFonts w:hint="eastAsia"/>
          <w:kern w:val="21"/>
          <w:szCs w:val="21"/>
        </w:rPr>
        <w:t xml:space="preserve">. </w:t>
      </w:r>
    </w:p>
    <w:p w14:paraId="0CCF1118" w14:textId="0D83AE99" w:rsidR="00BB34A7" w:rsidRPr="00966844" w:rsidRDefault="00BB34A7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noProof/>
          <w:kern w:val="21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5FD7FCA" wp14:editId="42A6A138">
                <wp:simplePos x="0" y="0"/>
                <wp:positionH relativeFrom="column">
                  <wp:posOffset>3813810</wp:posOffset>
                </wp:positionH>
                <wp:positionV relativeFrom="paragraph">
                  <wp:posOffset>65405</wp:posOffset>
                </wp:positionV>
                <wp:extent cx="1018540" cy="963930"/>
                <wp:effectExtent l="0" t="0" r="635" b="2540"/>
                <wp:wrapNone/>
                <wp:docPr id="696484250" name="组合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8540" cy="963930"/>
                          <a:chOff x="7359" y="3114"/>
                          <a:chExt cx="1604" cy="1518"/>
                        </a:xfrm>
                      </wpg:grpSpPr>
                      <wps:wsp>
                        <wps:cNvPr id="671954864" name="AutoShape 32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44" y="3276"/>
                            <a:ext cx="0" cy="1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893864" name="AutoShape 32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8134" y="3865"/>
                            <a:ext cx="0" cy="1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099796" name="Text Box 3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59" y="3114"/>
                            <a:ext cx="317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E0DEEF" w14:textId="77777777" w:rsidR="00BB34A7" w:rsidRPr="009B389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9192869" name="Text Box 32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646" y="4393"/>
                            <a:ext cx="317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6EB88B" w14:textId="77777777" w:rsidR="00BB34A7" w:rsidRPr="009B389D" w:rsidRDefault="00BB34A7" w:rsidP="00BB34A7">
                              <w:pPr>
                                <w:spacing w:line="240" w:lineRule="auto"/>
                                <w:ind w:firstLineChars="0" w:firstLine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0392393" name="Text Box 32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79" y="4374"/>
                            <a:ext cx="31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D90D01" w14:textId="77777777" w:rsidR="00BB34A7" w:rsidRPr="009B389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FD7FCA" id="组合 5" o:spid="_x0000_s1364" style="position:absolute;left:0;text-align:left;margin-left:300.3pt;margin-top:5.15pt;width:80.2pt;height:75.9pt;z-index:251662336;mso-position-horizontal-relative:text;mso-position-vertical-relative:text" coordorigin="7359,3114" coordsize="1604,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">
                <v:shape id="AutoShape 321" o:spid="_x0000_s1365" type="#_x0000_t32" style="position:absolute;left:7544;top:3276;width:0;height:11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">
                  <v:stroke endarrow="classic" endarrowwidth="narrow"/>
                  <o:lock v:ext="edit" aspectratio="t"/>
                </v:shape>
                <v:shape id="AutoShape 322" o:spid="_x0000_s1366" type="#_x0000_t32" style="position:absolute;left:8134;top:3865;width:0;height:1179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">
                  <v:stroke endarrow="classic" endarrowwidth="narrow"/>
                  <o:lock v:ext="edit" aspectratio="t"/>
                </v:shape>
                <v:shape id="Text Box 323" o:spid="_x0000_s1367" type="#_x0000_t202" style="position:absolute;left:7359;top:3114;width:317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" filled="f" stroked="f">
                  <o:lock v:ext="edit" aspectratio="t"/>
                  <v:textbox inset="0,0,0,0">
                    <w:txbxContent>
                      <w:p w14:paraId="05E0DEEF" w14:textId="77777777" w:rsidR="00BB34A7" w:rsidRPr="009B389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324" o:spid="_x0000_s1368" type="#_x0000_t202" style="position:absolute;left:8646;top:4393;width:317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" filled="f" stroked="f">
                  <o:lock v:ext="edit" aspectratio="t"/>
                  <v:textbox inset="0,0,0,0">
                    <w:txbxContent>
                      <w:p w14:paraId="706EB88B" w14:textId="77777777" w:rsidR="00BB34A7" w:rsidRPr="009B389D" w:rsidRDefault="00BB34A7" w:rsidP="00BB34A7">
                        <w:pPr>
                          <w:spacing w:line="240" w:lineRule="auto"/>
                          <w:ind w:firstLineChars="0" w:firstLine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325" o:spid="_x0000_s1369" type="#_x0000_t202" style="position:absolute;left:7379;top:4374;width:317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" filled="f" stroked="f">
                  <o:lock v:ext="edit" aspectratio="t"/>
                  <v:textbox inset="0,0,0,0">
                    <w:txbxContent>
                      <w:p w14:paraId="44D90D01" w14:textId="77777777" w:rsidR="00BB34A7" w:rsidRPr="009B389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66844">
        <w:rPr>
          <w:noProof/>
          <w:kern w:val="21"/>
          <w:szCs w:val="21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791C4943" wp14:editId="5114190C">
                <wp:simplePos x="0" y="0"/>
                <wp:positionH relativeFrom="column">
                  <wp:posOffset>1108710</wp:posOffset>
                </wp:positionH>
                <wp:positionV relativeFrom="paragraph">
                  <wp:posOffset>156210</wp:posOffset>
                </wp:positionV>
                <wp:extent cx="1224280" cy="843915"/>
                <wp:effectExtent l="0" t="0" r="33020" b="13335"/>
                <wp:wrapTopAndBottom/>
                <wp:docPr id="204935916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4280" cy="843915"/>
                          <a:chOff x="3046" y="3260"/>
                          <a:chExt cx="1928" cy="1329"/>
                        </a:xfrm>
                      </wpg:grpSpPr>
                      <wpg:grpSp>
                        <wpg:cNvPr id="1873022176" name="Group 327"/>
                        <wpg:cNvGrpSpPr>
                          <a:grpSpLocks noChangeAspect="1"/>
                        </wpg:cNvGrpSpPr>
                        <wpg:grpSpPr bwMode="auto">
                          <a:xfrm>
                            <a:off x="4507" y="4292"/>
                            <a:ext cx="249" cy="114"/>
                            <a:chOff x="3647" y="5849"/>
                            <a:chExt cx="695" cy="318"/>
                          </a:xfrm>
                        </wpg:grpSpPr>
                        <wps:wsp>
                          <wps:cNvPr id="1564980499" name="Oval 32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47" y="6021"/>
                              <a:ext cx="142" cy="1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741582" name="AutoShape 329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89" y="5849"/>
                              <a:ext cx="448" cy="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9542231" name="Oval 33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00" y="6025"/>
                              <a:ext cx="142" cy="1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0461232" name="AutoShape 331"/>
                        <wps:cNvCnPr>
                          <a:cxnSpLocks noChangeShapeType="1"/>
                        </wps:cNvCnPr>
                        <wps:spPr bwMode="auto">
                          <a:xfrm>
                            <a:off x="3855" y="4200"/>
                            <a:ext cx="0" cy="3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745713" name="AutoShape 332"/>
                        <wps:cNvCnPr>
                          <a:cxnSpLocks noChangeShapeType="1"/>
                        </wps:cNvCnPr>
                        <wps:spPr bwMode="auto">
                          <a:xfrm>
                            <a:off x="3941" y="4286"/>
                            <a:ext cx="0" cy="1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515142" name="AutoShape 333"/>
                        <wps:cNvCnPr>
                          <a:cxnSpLocks noChangeShapeType="1"/>
                        </wps:cNvCnPr>
                        <wps:spPr bwMode="auto">
                          <a:xfrm>
                            <a:off x="3941" y="4380"/>
                            <a:ext cx="56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999204" name="AutoShape 334"/>
                        <wps:cNvCnPr>
                          <a:cxnSpLocks noChangeShapeType="1"/>
                        </wps:cNvCnPr>
                        <wps:spPr bwMode="auto">
                          <a:xfrm>
                            <a:off x="4756" y="4380"/>
                            <a:ext cx="2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8107401" name="AutoShape 33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74" y="3640"/>
                            <a:ext cx="0" cy="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4094558" name="AutoShape 336"/>
                        <wps:cNvCnPr>
                          <a:cxnSpLocks noChangeShapeType="1"/>
                        </wps:cNvCnPr>
                        <wps:spPr bwMode="auto">
                          <a:xfrm flipH="1">
                            <a:off x="3208" y="4380"/>
                            <a:ext cx="6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2142941" name="AutoShape 3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8" y="3638"/>
                            <a:ext cx="0" cy="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9324738" name="Rectangle 33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834" y="3591"/>
                            <a:ext cx="238" cy="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5402365" name="AutoShape 33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941" y="3473"/>
                            <a:ext cx="1" cy="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165442" name="AutoShape 340"/>
                        <wps:cNvCnPr>
                          <a:cxnSpLocks noChangeShapeType="1"/>
                        </wps:cNvCnPr>
                        <wps:spPr bwMode="auto">
                          <a:xfrm>
                            <a:off x="3942" y="3473"/>
                            <a:ext cx="2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298218" name="AutoShape 341"/>
                        <wps:cNvCnPr>
                          <a:cxnSpLocks noChangeShapeType="1"/>
                        </wps:cNvCnPr>
                        <wps:spPr bwMode="auto">
                          <a:xfrm>
                            <a:off x="4198" y="3473"/>
                            <a:ext cx="0" cy="1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857252" name="AutoShape 342"/>
                        <wps:cNvCnPr>
                          <a:cxnSpLocks noChangeShapeType="1"/>
                        </wps:cNvCnPr>
                        <wps:spPr bwMode="auto">
                          <a:xfrm>
                            <a:off x="4072" y="3626"/>
                            <a:ext cx="9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3250725" name="AutoShape 3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208" y="3638"/>
                            <a:ext cx="6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7129267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3046" y="3958"/>
                            <a:ext cx="134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AB7A4" w14:textId="77777777" w:rsidR="00BB34A7" w:rsidRPr="009B389D" w:rsidRDefault="00BB34A7" w:rsidP="00BB34A7">
                              <w:pPr>
                                <w:ind w:firstLineChars="250" w:firstLine="45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  <w:r w:rsidRPr="009B389D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9B389D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9B389D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6616395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3561" y="3260"/>
                            <a:ext cx="56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DEC016" w14:textId="77777777" w:rsidR="00BB34A7" w:rsidRPr="009B389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19522514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4251" y="4009"/>
                            <a:ext cx="56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DF518B" w14:textId="77777777" w:rsidR="00BB34A7" w:rsidRPr="009B389D" w:rsidRDefault="00BB34A7" w:rsidP="00BB34A7">
                              <w:pPr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389D"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1C4943" id="组合 4" o:spid="_x0000_s1370" style="position:absolute;left:0;text-align:left;margin-left:87.3pt;margin-top:12.3pt;width:96.4pt;height:66.45pt;z-index:-251653120;mso-position-horizontal-relative:text;mso-position-vertical-relative:text" coordorigin="3046,3260" coordsize="1928,1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">
                <v:group id="Group 327" o:spid="_x0000_s1371" style="position:absolute;left:4507;top:4292;width:249;height:114" coordorigin="3647,5849" coordsize="695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">
                  <o:lock v:ext="edit" aspectratio="t"/>
                  <v:oval id="Oval 328" o:spid="_x0000_s1372" style="position:absolute;left:3647;top:6021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">
                    <o:lock v:ext="edit" aspectratio="t"/>
                  </v:oval>
                  <v:shape id="AutoShape 329" o:spid="_x0000_s1373" type="#_x0000_t32" style="position:absolute;left:3789;top:5849;width:448;height:2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">
                    <o:lock v:ext="edit" aspectratio="t"/>
                  </v:shape>
                  <v:oval id="Oval 330" o:spid="_x0000_s1374" style="position:absolute;left:4200;top:6025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">
                    <o:lock v:ext="edit" aspectratio="t"/>
                  </v:oval>
                </v:group>
                <v:shape id="AutoShape 331" o:spid="_x0000_s1375" type="#_x0000_t32" style="position:absolute;left:3855;top:4200;width:0;height:3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"/>
                <v:shape id="AutoShape 332" o:spid="_x0000_s1376" type="#_x0000_t32" style="position:absolute;left:3941;top:4286;width:0;height:1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"/>
                <v:shape id="AutoShape 333" o:spid="_x0000_s1377" type="#_x0000_t32" style="position:absolute;left:3941;top:4380;width:5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"/>
                <v:shape id="AutoShape 334" o:spid="_x0000_s1378" type="#_x0000_t32" style="position:absolute;left:4756;top:4380;width:2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"/>
                <v:shape id="AutoShape 335" o:spid="_x0000_s1379" type="#_x0000_t32" style="position:absolute;left:4974;top:3640;width:0;height:7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"/>
                <v:shape id="AutoShape 336" o:spid="_x0000_s1380" type="#_x0000_t32" style="position:absolute;left:3208;top:4380;width:64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"/>
                <v:shape id="AutoShape 337" o:spid="_x0000_s1381" type="#_x0000_t32" style="position:absolute;left:3208;top:3638;width:0;height:7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"/>
                <v:rect id="Rectangle 338" o:spid="_x0000_s1382" style="position:absolute;left:3834;top:3591;width:238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">
                  <o:lock v:ext="edit" aspectratio="t"/>
                </v:rect>
                <v:shape id="AutoShape 339" o:spid="_x0000_s1383" type="#_x0000_t32" style="position:absolute;left:3941;top:3473;width:1;height:1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">
                  <v:stroke endarrow="classic" endarrowwidth="narrow" endarrowlength="short"/>
                  <o:lock v:ext="edit" aspectratio="t"/>
                </v:shape>
                <v:shape id="AutoShape 340" o:spid="_x0000_s1384" type="#_x0000_t32" style="position:absolute;left:3942;top:3473;width:2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"/>
                <v:shape id="AutoShape 341" o:spid="_x0000_s1385" type="#_x0000_t32" style="position:absolute;left:4198;top:3473;width:0;height:1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"/>
                <v:shape id="AutoShape 342" o:spid="_x0000_s1386" type="#_x0000_t32" style="position:absolute;left:4072;top:3626;width:9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"/>
                <v:shape id="AutoShape 343" o:spid="_x0000_s1387" type="#_x0000_t32" style="position:absolute;left:3208;top:3638;width:62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"/>
                <v:shape id="Text Box 344" o:spid="_x0000_s1388" type="#_x0000_t202" style="position:absolute;left:3046;top:3958;width:1341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" filled="f" stroked="f">
                  <v:textbox style="mso-fit-shape-to-text:t">
                    <w:txbxContent>
                      <w:p w14:paraId="5C4AB7A4" w14:textId="77777777" w:rsidR="00BB34A7" w:rsidRPr="009B389D" w:rsidRDefault="00BB34A7" w:rsidP="00BB34A7">
                        <w:pPr>
                          <w:ind w:firstLineChars="250" w:firstLine="45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i/>
                            <w:sz w:val="18"/>
                            <w:szCs w:val="18"/>
                          </w:rPr>
                          <w:t>E</w:t>
                        </w:r>
                        <w:r w:rsidRPr="009B389D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 w:rsidRPr="009B389D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 w:rsidRPr="009B389D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345" o:spid="_x0000_s1389" type="#_x0000_t202" style="position:absolute;left:3561;top:3260;width:56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" filled="f" stroked="f">
                  <v:textbox style="mso-fit-shape-to-text:t">
                    <w:txbxContent>
                      <w:p w14:paraId="2EDEC016" w14:textId="77777777" w:rsidR="00BB34A7" w:rsidRPr="009B389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346" o:spid="_x0000_s1390" type="#_x0000_t202" style="position:absolute;left:4251;top:4009;width:56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" filled="f" stroked="f">
                  <v:textbox style="mso-fit-shape-to-text:t">
                    <w:txbxContent>
                      <w:p w14:paraId="55DF518B" w14:textId="77777777" w:rsidR="00BB34A7" w:rsidRPr="009B389D" w:rsidRDefault="00BB34A7" w:rsidP="00BB34A7">
                        <w:pPr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</w:rPr>
                        </w:pPr>
                        <w:r w:rsidRPr="009B389D"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73879E55" w14:textId="0B11C099" w:rsidR="00BB34A7" w:rsidRPr="00966844" w:rsidRDefault="006D468E" w:rsidP="00151AE6">
      <w:pPr>
        <w:adjustRightInd w:val="0"/>
        <w:snapToGrid w:val="0"/>
        <w:spacing w:line="312" w:lineRule="auto"/>
        <w:ind w:leftChars="150" w:left="675" w:hangingChars="200" w:hanging="360"/>
        <w:rPr>
          <w:kern w:val="21"/>
          <w:sz w:val="18"/>
          <w:szCs w:val="18"/>
        </w:rPr>
      </w:pPr>
      <w:r>
        <w:rPr>
          <w:kern w:val="21"/>
          <w:sz w:val="18"/>
          <w:szCs w:val="18"/>
        </w:rPr>
        <w:tab/>
      </w:r>
      <w:r>
        <w:rPr>
          <w:kern w:val="21"/>
          <w:sz w:val="18"/>
          <w:szCs w:val="18"/>
        </w:rPr>
        <w:tab/>
      </w:r>
      <w:r>
        <w:rPr>
          <w:kern w:val="21"/>
          <w:sz w:val="18"/>
          <w:szCs w:val="18"/>
        </w:rPr>
        <w:tab/>
      </w:r>
      <w:r>
        <w:rPr>
          <w:kern w:val="21"/>
          <w:sz w:val="18"/>
          <w:szCs w:val="18"/>
        </w:rPr>
        <w:tab/>
      </w:r>
      <w:r>
        <w:rPr>
          <w:kern w:val="21"/>
          <w:sz w:val="18"/>
          <w:szCs w:val="18"/>
        </w:rPr>
        <w:tab/>
      </w:r>
      <w:r>
        <w:rPr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>图</w:t>
      </w:r>
      <w:r w:rsidR="00BB34A7" w:rsidRPr="00966844">
        <w:rPr>
          <w:rFonts w:hint="eastAsia"/>
          <w:kern w:val="21"/>
          <w:sz w:val="18"/>
          <w:szCs w:val="18"/>
        </w:rPr>
        <w:t>1</w:t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ab/>
      </w:r>
      <w:r w:rsidR="00BB34A7" w:rsidRPr="00966844">
        <w:rPr>
          <w:rFonts w:hint="eastAsia"/>
          <w:kern w:val="21"/>
          <w:sz w:val="18"/>
          <w:szCs w:val="18"/>
        </w:rPr>
        <w:t>图</w:t>
      </w:r>
      <w:r w:rsidR="00BB34A7" w:rsidRPr="00966844">
        <w:rPr>
          <w:rFonts w:hint="eastAsia"/>
          <w:kern w:val="21"/>
          <w:sz w:val="18"/>
          <w:szCs w:val="18"/>
        </w:rPr>
        <w:t>2</w:t>
      </w:r>
    </w:p>
    <w:p w14:paraId="6B5501DF" w14:textId="77777777" w:rsidR="00BB34A7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rFonts w:hint="eastAsia"/>
          <w:kern w:val="21"/>
          <w:szCs w:val="21"/>
        </w:rPr>
        <w:t>（</w:t>
      </w:r>
      <w:r w:rsidRPr="00966844">
        <w:rPr>
          <w:rFonts w:hint="eastAsia"/>
          <w:kern w:val="21"/>
          <w:szCs w:val="21"/>
        </w:rPr>
        <w:t>1</w:t>
      </w:r>
      <w:r w:rsidRPr="00966844">
        <w:rPr>
          <w:rFonts w:hint="eastAsia"/>
          <w:kern w:val="21"/>
          <w:szCs w:val="21"/>
        </w:rPr>
        <w:t>）</w:t>
      </w:r>
      <w:r w:rsidRPr="00966844">
        <w:rPr>
          <w:kern w:val="21"/>
          <w:szCs w:val="21"/>
        </w:rPr>
        <w:t>以</w:t>
      </w:r>
      <w:r w:rsidRPr="00966844">
        <w:rPr>
          <w:i/>
          <w:kern w:val="21"/>
          <w:szCs w:val="21"/>
        </w:rPr>
        <w:t>U</w:t>
      </w:r>
      <w:r w:rsidRPr="00966844">
        <w:rPr>
          <w:kern w:val="21"/>
          <w:szCs w:val="21"/>
        </w:rPr>
        <w:t>为纵坐标，</w:t>
      </w:r>
      <w:r w:rsidRPr="00966844">
        <w:rPr>
          <w:i/>
          <w:kern w:val="21"/>
          <w:szCs w:val="21"/>
        </w:rPr>
        <w:t>I</w:t>
      </w:r>
      <w:r w:rsidRPr="00966844">
        <w:rPr>
          <w:kern w:val="21"/>
          <w:szCs w:val="21"/>
        </w:rPr>
        <w:t>为横坐标，在图</w:t>
      </w:r>
      <w:r w:rsidRPr="00966844">
        <w:rPr>
          <w:rFonts w:hint="eastAsia"/>
          <w:kern w:val="21"/>
          <w:szCs w:val="21"/>
        </w:rPr>
        <w:t>2</w:t>
      </w:r>
      <w:r w:rsidRPr="00966844">
        <w:rPr>
          <w:kern w:val="21"/>
          <w:szCs w:val="21"/>
        </w:rPr>
        <w:t>中</w:t>
      </w:r>
      <w:r w:rsidRPr="00966844">
        <w:rPr>
          <w:rFonts w:hint="eastAsia"/>
          <w:kern w:val="21"/>
          <w:szCs w:val="21"/>
        </w:rPr>
        <w:t>画</w:t>
      </w:r>
      <w:r w:rsidRPr="00966844">
        <w:rPr>
          <w:kern w:val="21"/>
          <w:szCs w:val="21"/>
        </w:rPr>
        <w:t>出变阻器</w:t>
      </w:r>
      <w:r w:rsidRPr="00966844">
        <w:rPr>
          <w:rFonts w:hint="eastAsia"/>
          <w:kern w:val="21"/>
          <w:szCs w:val="21"/>
        </w:rPr>
        <w:t>阻值</w:t>
      </w:r>
      <w:r w:rsidRPr="00966844">
        <w:rPr>
          <w:i/>
          <w:kern w:val="21"/>
          <w:szCs w:val="21"/>
        </w:rPr>
        <w:t>R</w:t>
      </w:r>
      <w:r w:rsidRPr="00966844">
        <w:rPr>
          <w:rFonts w:hint="eastAsia"/>
          <w:kern w:val="21"/>
          <w:szCs w:val="21"/>
        </w:rPr>
        <w:t>变化过程中</w:t>
      </w:r>
      <w:r w:rsidRPr="00966844">
        <w:rPr>
          <w:i/>
          <w:kern w:val="21"/>
          <w:szCs w:val="21"/>
        </w:rPr>
        <w:t>U</w:t>
      </w:r>
      <w:r>
        <w:rPr>
          <w:rFonts w:hint="eastAsia"/>
          <w:i/>
          <w:kern w:val="21"/>
          <w:szCs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>
        <w:rPr>
          <w:rFonts w:ascii="宋体" w:hAnsi="宋体" w:hint="eastAsia"/>
          <w:kern w:val="21"/>
          <w:szCs w:val="21"/>
        </w:rPr>
        <w:t xml:space="preserve"> </w:t>
      </w:r>
      <w:r w:rsidRPr="00966844">
        <w:rPr>
          <w:i/>
          <w:kern w:val="21"/>
          <w:szCs w:val="21"/>
        </w:rPr>
        <w:t>I</w:t>
      </w:r>
      <w:r w:rsidRPr="00966844">
        <w:rPr>
          <w:kern w:val="21"/>
          <w:szCs w:val="21"/>
        </w:rPr>
        <w:t>图像的示意图，并说</w:t>
      </w:r>
    </w:p>
    <w:p w14:paraId="34D20E07" w14:textId="05FF40FE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明</w:t>
      </w:r>
      <w:r w:rsidRPr="00966844">
        <w:rPr>
          <w:i/>
          <w:kern w:val="21"/>
          <w:szCs w:val="21"/>
        </w:rPr>
        <w:t>U</w:t>
      </w:r>
      <w:r>
        <w:rPr>
          <w:rFonts w:hint="eastAsia"/>
          <w:i/>
          <w:kern w:val="21"/>
          <w:szCs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>
        <w:rPr>
          <w:rFonts w:ascii="宋体" w:hAnsi="宋体" w:hint="eastAsia"/>
          <w:kern w:val="21"/>
          <w:szCs w:val="21"/>
        </w:rPr>
        <w:t xml:space="preserve"> </w:t>
      </w:r>
      <w:r w:rsidRPr="00966844">
        <w:rPr>
          <w:i/>
          <w:kern w:val="21"/>
          <w:szCs w:val="21"/>
        </w:rPr>
        <w:t>I</w:t>
      </w:r>
      <w:r w:rsidRPr="00966844">
        <w:rPr>
          <w:kern w:val="21"/>
          <w:szCs w:val="21"/>
        </w:rPr>
        <w:t>图像</w:t>
      </w:r>
      <w:r w:rsidRPr="00966844">
        <w:rPr>
          <w:rFonts w:hint="eastAsia"/>
          <w:kern w:val="21"/>
          <w:szCs w:val="21"/>
        </w:rPr>
        <w:t>与两坐标轴交点的物理意义</w:t>
      </w:r>
      <w:r w:rsidR="00610FBC">
        <w:rPr>
          <w:rFonts w:hint="eastAsia"/>
          <w:kern w:val="21"/>
          <w:szCs w:val="21"/>
        </w:rPr>
        <w:t xml:space="preserve">. </w:t>
      </w:r>
    </w:p>
    <w:p w14:paraId="7970F2CA" w14:textId="45F5BFCC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（</w:t>
      </w:r>
      <w:r w:rsidRPr="00966844">
        <w:rPr>
          <w:rFonts w:hint="eastAsia"/>
          <w:kern w:val="21"/>
          <w:szCs w:val="21"/>
        </w:rPr>
        <w:t>2</w:t>
      </w:r>
      <w:r w:rsidRPr="00966844">
        <w:rPr>
          <w:kern w:val="21"/>
          <w:szCs w:val="21"/>
        </w:rPr>
        <w:t>）</w:t>
      </w:r>
      <w:r w:rsidRPr="00966844">
        <w:rPr>
          <w:kern w:val="21"/>
          <w:szCs w:val="21"/>
        </w:rPr>
        <w:t>a</w:t>
      </w:r>
      <w:r w:rsidRPr="00966844">
        <w:rPr>
          <w:kern w:val="21"/>
          <w:szCs w:val="21"/>
        </w:rPr>
        <w:t>．</w:t>
      </w:r>
      <w:r w:rsidRPr="00966844">
        <w:rPr>
          <w:rFonts w:hint="eastAsia"/>
          <w:kern w:val="21"/>
          <w:szCs w:val="21"/>
        </w:rPr>
        <w:t>请在</w:t>
      </w:r>
      <w:r w:rsidRPr="00966844">
        <w:rPr>
          <w:kern w:val="21"/>
          <w:szCs w:val="21"/>
        </w:rPr>
        <w:t>图</w:t>
      </w:r>
      <w:r w:rsidRPr="00966844">
        <w:rPr>
          <w:rFonts w:hint="eastAsia"/>
          <w:kern w:val="21"/>
          <w:szCs w:val="21"/>
        </w:rPr>
        <w:t>2</w:t>
      </w:r>
      <w:r w:rsidRPr="00966844">
        <w:rPr>
          <w:rFonts w:hint="eastAsia"/>
          <w:kern w:val="21"/>
          <w:szCs w:val="21"/>
        </w:rPr>
        <w:t>画好的</w:t>
      </w:r>
      <w:r w:rsidRPr="00966844">
        <w:rPr>
          <w:i/>
          <w:kern w:val="21"/>
          <w:szCs w:val="21"/>
        </w:rPr>
        <w:t>U</w:t>
      </w:r>
      <w:r>
        <w:rPr>
          <w:rFonts w:hint="eastAsia"/>
          <w:i/>
          <w:kern w:val="21"/>
          <w:szCs w:val="21"/>
        </w:rPr>
        <w:t xml:space="preserve"> </w:t>
      </w:r>
      <w:r w:rsidRPr="00966844">
        <w:rPr>
          <w:rFonts w:ascii="宋体" w:hAnsi="宋体"/>
          <w:kern w:val="21"/>
          <w:szCs w:val="21"/>
        </w:rPr>
        <w:t>-</w:t>
      </w:r>
      <w:r>
        <w:rPr>
          <w:rFonts w:ascii="宋体" w:hAnsi="宋体" w:hint="eastAsia"/>
          <w:kern w:val="21"/>
          <w:szCs w:val="21"/>
        </w:rPr>
        <w:t xml:space="preserve"> </w:t>
      </w:r>
      <w:r w:rsidRPr="00966844">
        <w:rPr>
          <w:i/>
          <w:kern w:val="21"/>
          <w:szCs w:val="21"/>
        </w:rPr>
        <w:t>I</w:t>
      </w:r>
      <w:r w:rsidRPr="00966844">
        <w:rPr>
          <w:rFonts w:hint="eastAsia"/>
          <w:kern w:val="21"/>
          <w:szCs w:val="21"/>
        </w:rPr>
        <w:t>关系</w:t>
      </w:r>
      <w:r w:rsidRPr="00966844">
        <w:rPr>
          <w:kern w:val="21"/>
          <w:szCs w:val="21"/>
        </w:rPr>
        <w:t>图</w:t>
      </w:r>
      <w:r w:rsidRPr="00966844">
        <w:rPr>
          <w:rFonts w:hint="eastAsia"/>
          <w:kern w:val="21"/>
          <w:szCs w:val="21"/>
        </w:rPr>
        <w:t>线上任取一点，画出带网格的图形，以其面积表示此时电源的输出功率；</w:t>
      </w:r>
    </w:p>
    <w:p w14:paraId="7D1F1DD3" w14:textId="6FF30EDD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>
        <w:rPr>
          <w:kern w:val="21"/>
          <w:szCs w:val="21"/>
        </w:rPr>
        <w:tab/>
      </w:r>
      <w:r w:rsidR="00BB34A7" w:rsidRPr="00966844">
        <w:rPr>
          <w:kern w:val="21"/>
          <w:szCs w:val="21"/>
        </w:rPr>
        <w:t>b</w:t>
      </w:r>
      <w:r w:rsidR="00BB34A7" w:rsidRPr="00966844">
        <w:rPr>
          <w:kern w:val="21"/>
          <w:szCs w:val="21"/>
        </w:rPr>
        <w:t>．</w:t>
      </w:r>
      <w:r w:rsidR="00BB34A7">
        <w:rPr>
          <w:rFonts w:hint="eastAsia"/>
          <w:kern w:val="21"/>
          <w:szCs w:val="21"/>
        </w:rPr>
        <w:t>请</w:t>
      </w:r>
      <w:r w:rsidR="00BB34A7" w:rsidRPr="00966844">
        <w:rPr>
          <w:kern w:val="21"/>
          <w:szCs w:val="21"/>
        </w:rPr>
        <w:t>推导该电源对外电路能够输出的最大电功率及条件</w:t>
      </w:r>
      <w:r w:rsidR="00610FBC">
        <w:rPr>
          <w:rFonts w:hint="eastAsia"/>
          <w:kern w:val="21"/>
          <w:szCs w:val="21"/>
        </w:rPr>
        <w:t xml:space="preserve">. </w:t>
      </w:r>
    </w:p>
    <w:p w14:paraId="2DC81DF7" w14:textId="1B38BFE7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kern w:val="21"/>
          <w:szCs w:val="21"/>
        </w:rPr>
      </w:pPr>
      <w:r w:rsidRPr="00966844">
        <w:rPr>
          <w:kern w:val="21"/>
          <w:szCs w:val="21"/>
        </w:rPr>
        <w:t>（</w:t>
      </w:r>
      <w:r w:rsidRPr="00966844">
        <w:rPr>
          <w:rFonts w:hint="eastAsia"/>
          <w:kern w:val="21"/>
          <w:szCs w:val="21"/>
        </w:rPr>
        <w:t>3</w:t>
      </w:r>
      <w:r w:rsidRPr="00966844">
        <w:rPr>
          <w:kern w:val="21"/>
          <w:szCs w:val="21"/>
        </w:rPr>
        <w:t>）请</w:t>
      </w:r>
      <w:r w:rsidRPr="00966844">
        <w:rPr>
          <w:rFonts w:hint="eastAsia"/>
          <w:kern w:val="21"/>
          <w:szCs w:val="21"/>
        </w:rPr>
        <w:t>写出电源</w:t>
      </w:r>
      <w:r w:rsidRPr="00966844">
        <w:rPr>
          <w:kern w:val="21"/>
          <w:szCs w:val="21"/>
        </w:rPr>
        <w:t>电动势定义</w:t>
      </w:r>
      <w:r w:rsidRPr="00966844">
        <w:rPr>
          <w:rFonts w:hint="eastAsia"/>
          <w:kern w:val="21"/>
          <w:szCs w:val="21"/>
        </w:rPr>
        <w:t>式，并结合</w:t>
      </w:r>
      <w:r w:rsidRPr="00966844">
        <w:rPr>
          <w:kern w:val="21"/>
          <w:szCs w:val="21"/>
        </w:rPr>
        <w:t>能量守恒定律证明：</w:t>
      </w:r>
      <w:r w:rsidRPr="00966844">
        <w:rPr>
          <w:rFonts w:hint="eastAsia"/>
          <w:kern w:val="21"/>
          <w:szCs w:val="21"/>
        </w:rPr>
        <w:t>电源</w:t>
      </w:r>
      <w:r w:rsidRPr="00966844">
        <w:rPr>
          <w:kern w:val="21"/>
          <w:szCs w:val="21"/>
        </w:rPr>
        <w:t>电动势</w:t>
      </w:r>
      <w:r w:rsidRPr="00966844">
        <w:rPr>
          <w:rFonts w:hint="eastAsia"/>
          <w:kern w:val="21"/>
          <w:szCs w:val="21"/>
        </w:rPr>
        <w:t>在数值上</w:t>
      </w:r>
      <w:r w:rsidRPr="00966844">
        <w:rPr>
          <w:kern w:val="21"/>
          <w:szCs w:val="21"/>
        </w:rPr>
        <w:t>等于内、外电路电势降落之和</w:t>
      </w:r>
      <w:r w:rsidR="00610FBC">
        <w:rPr>
          <w:kern w:val="21"/>
          <w:szCs w:val="21"/>
        </w:rPr>
        <w:t xml:space="preserve">. </w:t>
      </w:r>
    </w:p>
    <w:p w14:paraId="4D43B2B9" w14:textId="549E44A2" w:rsidR="00BB34A7" w:rsidRPr="00E43431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bookmarkStart w:id="11" w:name="OLE_LINK60"/>
      <w:r>
        <w:rPr>
          <w:noProof/>
        </w:rPr>
        <w:drawing>
          <wp:anchor distT="0" distB="0" distL="114300" distR="114300" simplePos="0" relativeHeight="251667456" behindDoc="0" locked="0" layoutInCell="1" allowOverlap="1" wp14:anchorId="4D338A39" wp14:editId="61938A62">
            <wp:simplePos x="0" y="0"/>
            <wp:positionH relativeFrom="column">
              <wp:posOffset>3376479</wp:posOffset>
            </wp:positionH>
            <wp:positionV relativeFrom="paragraph">
              <wp:posOffset>416037</wp:posOffset>
            </wp:positionV>
            <wp:extent cx="1115695" cy="1007745"/>
            <wp:effectExtent l="0" t="0" r="8255" b="1905"/>
            <wp:wrapSquare wrapText="bothSides"/>
            <wp:docPr id="20958896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e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69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4D4A8259" wp14:editId="143C9BDA">
            <wp:simplePos x="0" y="0"/>
            <wp:positionH relativeFrom="column">
              <wp:posOffset>4711428</wp:posOffset>
            </wp:positionH>
            <wp:positionV relativeFrom="paragraph">
              <wp:posOffset>416343</wp:posOffset>
            </wp:positionV>
            <wp:extent cx="1165225" cy="1056005"/>
            <wp:effectExtent l="0" t="0" r="0" b="0"/>
            <wp:wrapSquare wrapText="bothSides"/>
            <wp:docPr id="74189757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jpe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6F8A">
        <w:rPr>
          <w:rFonts w:ascii="Times New Roman" w:eastAsia="宋体" w:hAnsi="Times New Roman"/>
        </w:rPr>
        <w:t>【答案】</w:t>
      </w:r>
      <w:bookmarkStart w:id="12" w:name="OLE_LINK48"/>
      <w:bookmarkEnd w:id="11"/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1</w:t>
      </w:r>
      <w:r w:rsidR="00BB34A7">
        <w:rPr>
          <w:rFonts w:ascii="Times New Roman" w:eastAsia="宋体" w:hAnsi="Times New Roman" w:hint="eastAsia"/>
        </w:rPr>
        <w:t>）</w:t>
      </w:r>
      <w:bookmarkEnd w:id="12"/>
      <w:r w:rsidR="00BB34A7" w:rsidRPr="00E43431">
        <w:rPr>
          <w:rFonts w:ascii="Times New Roman" w:eastAsia="宋体" w:hAnsi="Times New Roman"/>
          <w:i/>
          <w:iCs/>
        </w:rPr>
        <w:t>U</w:t>
      </w:r>
      <w:r w:rsidR="00BB34A7" w:rsidRPr="00187099">
        <w:rPr>
          <w:rFonts w:ascii="Times New Roman" w:eastAsia="宋体" w:hAnsi="Times New Roman"/>
          <w:i/>
          <w:iCs/>
        </w:rPr>
        <w:t>-I</w:t>
      </w:r>
      <w:r w:rsidR="00BB34A7" w:rsidRPr="00E43431">
        <w:rPr>
          <w:rFonts w:ascii="Times New Roman" w:eastAsia="宋体" w:hAnsi="Times New Roman"/>
        </w:rPr>
        <w:t>图象如图所示</w:t>
      </w:r>
      <w:r w:rsidR="00610FBC">
        <w:rPr>
          <w:rFonts w:ascii="Times New Roman" w:eastAsia="宋体" w:hAnsi="Times New Roman"/>
        </w:rPr>
        <w:t xml:space="preserve">. </w:t>
      </w:r>
      <w:r w:rsidR="00BB34A7" w:rsidRPr="00E43431">
        <w:rPr>
          <w:rFonts w:ascii="Times New Roman" w:eastAsia="宋体" w:hAnsi="Times New Roman"/>
        </w:rPr>
        <w:t>图象与纵轴交点的坐标值为电源电动势，与横轴交点的坐标值为短路电流</w:t>
      </w:r>
      <w:r w:rsidR="00610FBC">
        <w:rPr>
          <w:rFonts w:ascii="Times New Roman" w:eastAsia="宋体" w:hAnsi="Times New Roman"/>
        </w:rPr>
        <w:t xml:space="preserve">. </w:t>
      </w:r>
    </w:p>
    <w:p w14:paraId="392C4C7B" w14:textId="4D40D210" w:rsidR="00BB34A7" w:rsidRPr="00E43431" w:rsidRDefault="00BB34A7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 w:rsidRPr="00E43431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 w:rsidRPr="00E43431">
        <w:rPr>
          <w:rFonts w:ascii="Times New Roman" w:eastAsia="宋体" w:hAnsi="Times New Roman" w:hint="eastAsia"/>
        </w:rPr>
        <w:t>）</w:t>
      </w:r>
      <w:r w:rsidRPr="00E43431"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</w:rPr>
        <w:t>.</w:t>
      </w:r>
      <w:r w:rsidRPr="00E43431">
        <w:rPr>
          <w:rFonts w:ascii="Times New Roman" w:eastAsia="宋体" w:hAnsi="Times New Roman"/>
        </w:rPr>
        <w:t>如图所示</w:t>
      </w:r>
      <w:r w:rsidRPr="00E43431">
        <w:rPr>
          <w:rFonts w:ascii="Times New Roman" w:eastAsia="宋体" w:hAnsi="Times New Roman"/>
        </w:rPr>
        <w:t>.</w:t>
      </w:r>
    </w:p>
    <w:p w14:paraId="4AE0A9F2" w14:textId="49CB02C8" w:rsidR="00BB34A7" w:rsidRPr="00BB34A7" w:rsidRDefault="006D468E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lef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="00BB34A7" w:rsidRPr="00E43431">
        <w:rPr>
          <w:rFonts w:ascii="Times New Roman" w:eastAsia="宋体" w:hAnsi="Times New Roman" w:hint="eastAsia"/>
        </w:rPr>
        <w:t>b.</w:t>
      </w:r>
      <w:r w:rsidR="00BB34A7" w:rsidRPr="00E43431">
        <w:rPr>
          <w:rFonts w:ascii="Times New Roman" w:eastAsia="宋体" w:hAnsi="Times New Roman"/>
        </w:rPr>
        <w:t>由闭合电路欧姆定律得</w:t>
      </w:r>
      <w:bookmarkStart w:id="13" w:name="OLE_LINK49"/>
      <w:r w:rsidR="0012436C" w:rsidRPr="00774683">
        <w:rPr>
          <w:rFonts w:ascii="Times New Roman" w:eastAsia="宋体" w:hAnsi="Times New Roman"/>
          <w:position w:val="-24"/>
        </w:rPr>
        <w:object w:dxaOrig="960" w:dyaOrig="620" w14:anchorId="3F147486">
          <v:shape id="_x0000_i1032" type="#_x0000_t75" style="width:48.1pt;height:30.6pt" o:ole="">
            <v:imagedata r:id="rId25" o:title=""/>
          </v:shape>
          <o:OLEObject Type="Embed" ProgID="Equation.DSMT4" ShapeID="_x0000_i1032" DrawAspect="Content" ObjectID="_1800648260" r:id="rId26"/>
        </w:object>
      </w:r>
      <w:bookmarkEnd w:id="13"/>
      <w:r w:rsidR="00BB34A7" w:rsidRPr="00E43431">
        <w:rPr>
          <w:rFonts w:ascii="Times New Roman" w:eastAsia="宋体" w:hAnsi="Times New Roman"/>
        </w:rPr>
        <w:t>，输出功率得</w:t>
      </w:r>
      <w:r w:rsidR="0012436C" w:rsidRPr="006D468E">
        <w:rPr>
          <w:rFonts w:ascii="Times New Roman" w:eastAsia="宋体" w:hAnsi="Times New Roman"/>
          <w:position w:val="-56"/>
        </w:rPr>
        <w:object w:dxaOrig="2180" w:dyaOrig="980" w14:anchorId="0EC70F86">
          <v:shape id="_x0000_i1033" type="#_x0000_t75" style="width:109.55pt;height:48.35pt" o:ole="">
            <v:imagedata r:id="rId27" o:title=""/>
          </v:shape>
          <o:OLEObject Type="Embed" ProgID="Equation.DSMT4" ShapeID="_x0000_i1033" DrawAspect="Content" ObjectID="_1800648261" r:id="rId28"/>
        </w:object>
      </w:r>
      <w:r w:rsidR="00BB34A7" w:rsidRPr="00E43431">
        <w:rPr>
          <w:rFonts w:ascii="Times New Roman" w:eastAsia="宋体" w:hAnsi="Times New Roman"/>
        </w:rPr>
        <w:t>，由于</w:t>
      </w:r>
      <w:bookmarkStart w:id="14" w:name="OLE_LINK50"/>
      <w:r w:rsidRPr="006D468E">
        <w:rPr>
          <w:rFonts w:ascii="Times New Roman" w:eastAsia="宋体" w:hAnsi="Times New Roman"/>
          <w:position w:val="-24"/>
        </w:rPr>
        <w:object w:dxaOrig="1160" w:dyaOrig="660" w14:anchorId="05AB4F2A">
          <v:shape id="_x0000_i1034" type="#_x0000_t75" style="width:58.35pt;height:32.15pt" o:ole="">
            <v:imagedata r:id="rId29" o:title=""/>
          </v:shape>
          <o:OLEObject Type="Embed" ProgID="Equation.DSMT4" ShapeID="_x0000_i1034" DrawAspect="Content" ObjectID="_1800648262" r:id="rId30"/>
        </w:object>
      </w:r>
      <w:bookmarkEnd w:id="14"/>
      <w:r w:rsidR="00BB34A7" w:rsidRPr="00E43431">
        <w:rPr>
          <w:rFonts w:ascii="Times New Roman" w:eastAsia="宋体" w:hAnsi="Times New Roman"/>
        </w:rPr>
        <w:t>，所以当</w:t>
      </w:r>
      <w:r w:rsidR="00BB34A7" w:rsidRPr="00E43431">
        <w:rPr>
          <w:rFonts w:ascii="Times New Roman" w:eastAsia="宋体" w:hAnsi="Times New Roman" w:hint="eastAsia"/>
          <w:i/>
          <w:iCs/>
        </w:rPr>
        <w:t>R</w:t>
      </w:r>
      <w:r w:rsidR="00BB34A7" w:rsidRPr="00E43431">
        <w:rPr>
          <w:rFonts w:ascii="Times New Roman" w:eastAsia="宋体" w:hAnsi="Times New Roman" w:hint="eastAsia"/>
        </w:rPr>
        <w:t>=</w:t>
      </w:r>
      <w:r w:rsidR="00BB34A7" w:rsidRPr="00E43431">
        <w:rPr>
          <w:rFonts w:ascii="Times New Roman" w:eastAsia="宋体" w:hAnsi="Times New Roman" w:hint="eastAsia"/>
          <w:i/>
          <w:iCs/>
        </w:rPr>
        <w:t>r</w:t>
      </w:r>
      <w:r w:rsidR="00BB34A7" w:rsidRPr="00E43431">
        <w:rPr>
          <w:rFonts w:ascii="Times New Roman" w:eastAsia="宋体" w:hAnsi="Times New Roman"/>
        </w:rPr>
        <w:t>时，输出功率最大，最大为</w:t>
      </w:r>
      <w:bookmarkStart w:id="15" w:name="OLE_LINK51"/>
      <w:r w:rsidRPr="00E43431">
        <w:rPr>
          <w:rFonts w:ascii="Times New Roman" w:eastAsia="宋体" w:hAnsi="Times New Roman"/>
          <w:position w:val="-24"/>
        </w:rPr>
        <w:object w:dxaOrig="780" w:dyaOrig="660" w14:anchorId="1808BCAD">
          <v:shape id="_x0000_i1035" type="#_x0000_t75" style="width:39.35pt;height:32.15pt" o:ole="">
            <v:imagedata r:id="rId31" o:title=""/>
          </v:shape>
          <o:OLEObject Type="Embed" ProgID="Equation.DSMT4" ShapeID="_x0000_i1035" DrawAspect="Content" ObjectID="_1800648263" r:id="rId32"/>
        </w:object>
      </w:r>
      <w:bookmarkEnd w:id="15"/>
      <w:r w:rsidR="004D50D9">
        <w:rPr>
          <w:rFonts w:ascii="Times New Roman" w:eastAsia="宋体" w:hAnsi="Times New Roman" w:hint="eastAsia"/>
        </w:rPr>
        <w:t xml:space="preserve">. </w:t>
      </w:r>
      <w:r w:rsidR="00BB34A7" w:rsidRPr="00E43431">
        <w:rPr>
          <w:rFonts w:ascii="Times New Roman" w:eastAsia="宋体" w:hAnsi="Times New Roman" w:hint="eastAsia"/>
        </w:rPr>
        <w:t>（</w:t>
      </w:r>
      <w:r w:rsidR="00BB34A7" w:rsidRPr="00E43431">
        <w:rPr>
          <w:rFonts w:ascii="Times New Roman" w:eastAsia="宋体" w:hAnsi="Times New Roman" w:hint="eastAsia"/>
        </w:rPr>
        <w:t>3</w:t>
      </w:r>
      <w:r w:rsidR="00BB34A7" w:rsidRPr="00E43431">
        <w:rPr>
          <w:rFonts w:ascii="Times New Roman" w:eastAsia="宋体" w:hAnsi="Times New Roman" w:hint="eastAsia"/>
        </w:rPr>
        <w:t>）</w:t>
      </w:r>
      <w:r w:rsidR="00BB34A7" w:rsidRPr="00E43431">
        <w:rPr>
          <w:rFonts w:ascii="Times New Roman" w:eastAsia="宋体" w:hAnsi="Times New Roman"/>
        </w:rPr>
        <w:t>电动势的定义式</w:t>
      </w:r>
      <w:bookmarkStart w:id="16" w:name="OLE_LINK52"/>
      <w:r w:rsidRPr="006D468E">
        <w:rPr>
          <w:rFonts w:ascii="Times New Roman" w:eastAsia="宋体" w:hAnsi="Times New Roman"/>
          <w:position w:val="-28"/>
        </w:rPr>
        <w:object w:dxaOrig="1260" w:dyaOrig="680" w14:anchorId="223AF817">
          <v:shape id="_x0000_i1036" type="#_x0000_t75" style="width:63.5pt;height:33.7pt" o:ole="">
            <v:imagedata r:id="rId33" o:title=""/>
          </v:shape>
          <o:OLEObject Type="Embed" ProgID="Equation.DSMT4" ShapeID="_x0000_i1036" DrawAspect="Content" ObjectID="_1800648264" r:id="rId34"/>
        </w:object>
      </w:r>
      <w:bookmarkEnd w:id="16"/>
      <w:r w:rsidR="00BB34A7" w:rsidRPr="00E43431">
        <w:rPr>
          <w:rFonts w:ascii="Times New Roman" w:eastAsia="宋体" w:hAnsi="Times New Roman"/>
        </w:rPr>
        <w:t>，由能量守恒定律，非静电力做的功等于内外电路上产生的电热，</w:t>
      </w:r>
      <w:bookmarkStart w:id="17" w:name="OLE_LINK53"/>
      <w:r w:rsidR="00BB34A7">
        <w:rPr>
          <w:rFonts w:ascii="Times New Roman" w:eastAsia="宋体" w:hAnsi="Times New Roman" w:hint="eastAsia"/>
        </w:rPr>
        <w:t>由</w:t>
      </w:r>
      <w:r w:rsidRPr="00E43431">
        <w:rPr>
          <w:rFonts w:ascii="Times New Roman" w:eastAsia="宋体" w:hAnsi="Times New Roman"/>
          <w:position w:val="-6"/>
        </w:rPr>
        <w:object w:dxaOrig="1560" w:dyaOrig="320" w14:anchorId="4B4C4985">
          <v:shape id="_x0000_i1037" type="#_x0000_t75" style="width:78.15pt;height:15.95pt" o:ole="">
            <v:imagedata r:id="rId35" o:title=""/>
          </v:shape>
          <o:OLEObject Type="Embed" ProgID="Equation.DSMT4" ShapeID="_x0000_i1037" DrawAspect="Content" ObjectID="_1800648265" r:id="rId36"/>
        </w:object>
      </w:r>
      <w:bookmarkEnd w:id="17"/>
      <w:r w:rsidR="00BB34A7" w:rsidRPr="00E43431">
        <w:rPr>
          <w:rFonts w:ascii="Times New Roman" w:eastAsia="宋体" w:hAnsi="Times New Roman"/>
        </w:rPr>
        <w:t>，即</w:t>
      </w:r>
      <w:bookmarkStart w:id="18" w:name="OLE_LINK54"/>
      <w:r w:rsidR="0012436C" w:rsidRPr="00E43431">
        <w:rPr>
          <w:rFonts w:ascii="Times New Roman" w:eastAsia="宋体" w:hAnsi="Times New Roman"/>
          <w:position w:val="-6"/>
        </w:rPr>
        <w:object w:dxaOrig="1660" w:dyaOrig="320" w14:anchorId="48AD51E0">
          <v:shape id="_x0000_i1038" type="#_x0000_t75" style="width:82.8pt;height:15.95pt" o:ole="">
            <v:imagedata r:id="rId37" o:title=""/>
          </v:shape>
          <o:OLEObject Type="Embed" ProgID="Equation.DSMT4" ShapeID="_x0000_i1038" DrawAspect="Content" ObjectID="_1800648266" r:id="rId38"/>
        </w:object>
      </w:r>
      <w:bookmarkEnd w:id="18"/>
      <w:r w:rsidR="00BB34A7" w:rsidRPr="00E43431">
        <w:rPr>
          <w:rFonts w:ascii="Times New Roman" w:eastAsia="宋体" w:hAnsi="Times New Roman"/>
        </w:rPr>
        <w:t>，得到</w:t>
      </w:r>
      <w:bookmarkStart w:id="19" w:name="OLE_LINK57"/>
      <w:r w:rsidR="0012436C" w:rsidRPr="006D468E">
        <w:rPr>
          <w:rFonts w:ascii="Times New Roman" w:eastAsia="宋体" w:hAnsi="Times New Roman"/>
          <w:position w:val="-14"/>
        </w:rPr>
        <w:object w:dxaOrig="2120" w:dyaOrig="380" w14:anchorId="3C2AE10E">
          <v:shape id="_x0000_i1039" type="#_x0000_t75" style="width:106.2pt;height:19.05pt" o:ole="">
            <v:imagedata r:id="rId39" o:title=""/>
          </v:shape>
          <o:OLEObject Type="Embed" ProgID="Equation.DSMT4" ShapeID="_x0000_i1039" DrawAspect="Content" ObjectID="_1800648267" r:id="rId40"/>
        </w:object>
      </w:r>
      <w:bookmarkEnd w:id="19"/>
      <w:r w:rsidR="00BB34A7" w:rsidRPr="00E43431">
        <w:rPr>
          <w:rFonts w:ascii="Times New Roman" w:eastAsia="宋体" w:hAnsi="Times New Roman"/>
        </w:rPr>
        <w:t>.</w:t>
      </w:r>
    </w:p>
    <w:p w14:paraId="067B80A4" w14:textId="6DF35BA9" w:rsidR="00BB34A7" w:rsidRPr="00BB34A7" w:rsidRDefault="006D468E" w:rsidP="00151AE6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kern w:val="21"/>
          <w:szCs w:val="21"/>
        </w:rPr>
      </w:pPr>
      <w:r w:rsidRPr="00966844">
        <w:rPr>
          <w:bCs/>
          <w:noProof/>
          <w:kern w:val="21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0" wp14:anchorId="3E7781C6" wp14:editId="711CEBEA">
                <wp:simplePos x="0" y="0"/>
                <wp:positionH relativeFrom="margin">
                  <wp:posOffset>4766945</wp:posOffset>
                </wp:positionH>
                <wp:positionV relativeFrom="paragraph">
                  <wp:posOffset>151765</wp:posOffset>
                </wp:positionV>
                <wp:extent cx="1393190" cy="1241425"/>
                <wp:effectExtent l="38100" t="0" r="0" b="53975"/>
                <wp:wrapSquare wrapText="bothSides"/>
                <wp:docPr id="596835642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3190" cy="1241425"/>
                          <a:chOff x="8007" y="8561"/>
                          <a:chExt cx="2194" cy="1955"/>
                        </a:xfrm>
                      </wpg:grpSpPr>
                      <wps:wsp>
                        <wps:cNvPr id="19062941" name="Oval 3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215" y="8860"/>
                            <a:ext cx="1430" cy="143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508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0973414" name="Oval 34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548" y="9189"/>
                            <a:ext cx="776" cy="77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508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404386" name="AutoShape 35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935" y="8648"/>
                            <a:ext cx="0" cy="855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8625794" name="AutoShape 35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8936" y="9662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041412" name="AutoShape 35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9449" y="9149"/>
                            <a:ext cx="0" cy="853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3231558" name="AutoShape 353"/>
                        <wps:cNvCnPr>
                          <a:cxnSpLocks noChangeAspect="1" noChangeShapeType="1"/>
                        </wps:cNvCnPr>
                        <wps:spPr bwMode="auto">
                          <a:xfrm rot="1800000" flipV="1">
                            <a:off x="9204" y="8728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335635" name="AutoShape 354"/>
                        <wps:cNvCnPr>
                          <a:cxnSpLocks noChangeAspect="1" noChangeShapeType="1"/>
                        </wps:cNvCnPr>
                        <wps:spPr bwMode="auto">
                          <a:xfrm rot="-1800000">
                            <a:off x="9189" y="9590"/>
                            <a:ext cx="0" cy="855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1308077" name="AutoShape 355"/>
                        <wps:cNvCnPr>
                          <a:cxnSpLocks noChangeAspect="1" noChangeShapeType="1"/>
                        </wps:cNvCnPr>
                        <wps:spPr bwMode="auto">
                          <a:xfrm rot="7200000" flipV="1">
                            <a:off x="9378" y="9394"/>
                            <a:ext cx="0" cy="853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3813317" name="AutoShape 356"/>
                        <wps:cNvCnPr>
                          <a:cxnSpLocks noChangeAspect="1" noChangeShapeType="1"/>
                        </wps:cNvCnPr>
                        <wps:spPr bwMode="auto">
                          <a:xfrm rot="-7200000">
                            <a:off x="9383" y="8912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010733" name="AutoShape 357"/>
                        <wps:cNvCnPr>
                          <a:cxnSpLocks noChangeAspect="1" noChangeShapeType="1"/>
                        </wps:cNvCnPr>
                        <wps:spPr bwMode="auto">
                          <a:xfrm rot="-5400000" flipH="1" flipV="1">
                            <a:off x="8434" y="9147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472316" name="AutoShape 358"/>
                        <wps:cNvCnPr>
                          <a:cxnSpLocks noChangeAspect="1" noChangeShapeType="1"/>
                        </wps:cNvCnPr>
                        <wps:spPr bwMode="auto">
                          <a:xfrm rot="-1800000" flipH="1" flipV="1">
                            <a:off x="8683" y="8713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3400998" name="AutoShape 359"/>
                        <wps:cNvCnPr>
                          <a:cxnSpLocks noChangeAspect="1" noChangeShapeType="1"/>
                        </wps:cNvCnPr>
                        <wps:spPr bwMode="auto">
                          <a:xfrm rot="1800000" flipH="1">
                            <a:off x="8674" y="9582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0077771" name="AutoShape 360"/>
                        <wps:cNvCnPr>
                          <a:cxnSpLocks noChangeAspect="1" noChangeShapeType="1"/>
                        </wps:cNvCnPr>
                        <wps:spPr bwMode="auto">
                          <a:xfrm rot="-7200000" flipH="1" flipV="1">
                            <a:off x="8487" y="9393"/>
                            <a:ext cx="0" cy="853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355015" name="AutoShape 361"/>
                        <wps:cNvCnPr>
                          <a:cxnSpLocks noChangeAspect="1" noChangeShapeType="1"/>
                        </wps:cNvCnPr>
                        <wps:spPr bwMode="auto">
                          <a:xfrm rot="7200000" flipH="1">
                            <a:off x="8491" y="8897"/>
                            <a:ext cx="0" cy="853"/>
                          </a:xfrm>
                          <a:prstGeom prst="straightConnector1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6138613" name="Oval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63" y="9514"/>
                            <a:ext cx="143" cy="14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825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5841394" name="Group 363"/>
                        <wpg:cNvGrpSpPr>
                          <a:grpSpLocks noChangeAspect="1"/>
                        </wpg:cNvGrpSpPr>
                        <wpg:grpSpPr bwMode="auto">
                          <a:xfrm>
                            <a:off x="8891" y="9543"/>
                            <a:ext cx="82" cy="82"/>
                            <a:chOff x="4726" y="7765"/>
                            <a:chExt cx="663" cy="663"/>
                          </a:xfrm>
                        </wpg:grpSpPr>
                        <wps:wsp>
                          <wps:cNvPr id="1181827578" name="AutoShape 3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26" y="8091"/>
                              <a:ext cx="66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0125615" name="AutoShape 365"/>
                          <wps:cNvCnPr>
                            <a:cxnSpLocks noChangeAspect="1" noChangeShapeType="1"/>
                          </wps:cNvCnPr>
                          <wps:spPr bwMode="auto">
                            <a:xfrm rot="5400000">
                              <a:off x="4741" y="8097"/>
                              <a:ext cx="66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6074921" name="Text Box 36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85" y="8886"/>
                            <a:ext cx="477" cy="3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50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A9AB49" w14:textId="77777777" w:rsidR="00BB34A7" w:rsidRPr="00F35473" w:rsidRDefault="00BB34A7" w:rsidP="00BB34A7">
                              <w:pPr>
                                <w:snapToGrid w:val="0"/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35473">
                                <w:rPr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F35473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801651" name="Text Box 36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90" y="8561"/>
                            <a:ext cx="442" cy="38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50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7F898" w14:textId="77777777" w:rsidR="00BB34A7" w:rsidRPr="00F35473" w:rsidRDefault="00BB34A7" w:rsidP="00BB34A7">
                              <w:pPr>
                                <w:snapToGrid w:val="0"/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35473">
                                <w:rPr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F35473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2989353" name="Text Box 36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811" y="9399"/>
                            <a:ext cx="390" cy="35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50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2BD628" w14:textId="77777777" w:rsidR="00BB34A7" w:rsidRPr="00F35473" w:rsidRDefault="00BB34A7" w:rsidP="00BB34A7">
                              <w:pPr>
                                <w:snapToGrid w:val="0"/>
                                <w:spacing w:line="240" w:lineRule="auto"/>
                                <w:ind w:firstLineChars="0" w:firstLine="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35473">
                                <w:rPr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7781C6" id="组合 1" o:spid="_x0000_s1391" style="position:absolute;left:0;text-align:left;margin-left:375.35pt;margin-top:11.95pt;width:109.7pt;height:97.75pt;z-index:251664384;mso-position-horizontal-relative:margin;mso-position-vertical-relative:text" coordorigin="8007,8561" coordsize="2194,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" o:allowoverlap="f">
                <v:oval id="Oval 348" o:spid="_x0000_s1392" style="position:absolute;left:8215;top:8860;width:1430;height: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" strokeweight=".4pt">
                  <v:fill opacity="0"/>
                  <v:stroke dashstyle="dash"/>
                  <o:lock v:ext="edit" aspectratio="t"/>
                </v:oval>
                <v:oval id="Oval 349" o:spid="_x0000_s1393" style="position:absolute;left:8548;top:9189;width:776;height:7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" strokeweight=".4pt">
                  <v:fill opacity="0"/>
                  <v:stroke dashstyle="dash"/>
                  <o:lock v:ext="edit" aspectratio="t"/>
                </v:oval>
                <v:shape id="AutoShape 350" o:spid="_x0000_s1394" type="#_x0000_t32" style="position:absolute;left:8935;top:8648;width:0;height:8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" strokeweight=".4pt">
                  <v:stroke endarrow="classic" endarrowwidth="narrow" endarrowlength="short"/>
                  <o:lock v:ext="edit" aspectratio="t"/>
                </v:shape>
                <v:shape id="AutoShape 351" o:spid="_x0000_s1395" type="#_x0000_t32" style="position:absolute;left:8936;top:9662;width:0;height:8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" strokeweight=".4pt">
                  <v:stroke endarrow="classic" endarrowwidth="narrow" endarrowlength="short"/>
                  <o:lock v:ext="edit" aspectratio="t"/>
                </v:shape>
                <v:shape id="AutoShape 352" o:spid="_x0000_s1396" type="#_x0000_t32" style="position:absolute;left:9449;top:9149;width:0;height:853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" strokeweight=".4pt">
                  <v:stroke endarrow="classic" endarrowwidth="narrow" endarrowlength="short"/>
                  <o:lock v:ext="edit" aspectratio="t"/>
                </v:shape>
                <v:shape id="AutoShape 353" o:spid="_x0000_s1397" type="#_x0000_t32" style="position:absolute;left:9204;top:8728;width:0;height:854;rotation:-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" strokeweight=".4pt">
                  <v:stroke endarrow="classic" endarrowwidth="narrow" endarrowlength="short"/>
                  <o:lock v:ext="edit" aspectratio="t"/>
                </v:shape>
                <v:shape id="AutoShape 354" o:spid="_x0000_s1398" type="#_x0000_t32" style="position:absolute;left:9189;top:9590;width:0;height:855;rotation:-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" strokeweight=".4pt">
                  <v:stroke endarrow="classic" endarrowwidth="narrow" endarrowlength="short"/>
                  <o:lock v:ext="edit" aspectratio="t"/>
                </v:shape>
                <v:shape id="AutoShape 355" o:spid="_x0000_s1399" type="#_x0000_t32" style="position:absolute;left:9378;top:9394;width:0;height:853;rotation:-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" strokeweight=".4pt">
                  <v:stroke endarrow="classic" endarrowwidth="narrow" endarrowlength="short"/>
                  <o:lock v:ext="edit" aspectratio="t"/>
                </v:shape>
                <v:shape id="AutoShape 356" o:spid="_x0000_s1400" type="#_x0000_t32" style="position:absolute;left:9383;top:8912;width:0;height:854;rotation:-1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" strokeweight=".4pt">
                  <v:stroke endarrow="classic" endarrowwidth="narrow" endarrowlength="short"/>
                  <o:lock v:ext="edit" aspectratio="t"/>
                </v:shape>
                <v:shape id="AutoShape 357" o:spid="_x0000_s1401" type="#_x0000_t32" style="position:absolute;left:8434;top:9147;width:0;height:854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" strokeweight=".4pt">
                  <v:stroke endarrow="classic" endarrowwidth="narrow" endarrowlength="short"/>
                  <o:lock v:ext="edit" aspectratio="t"/>
                </v:shape>
                <v:shape id="AutoShape 358" o:spid="_x0000_s1402" type="#_x0000_t32" style="position:absolute;left:8683;top:8713;width:0;height:854;rotation:-3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" strokeweight=".4pt">
                  <v:stroke endarrow="classic" endarrowwidth="narrow" endarrowlength="short"/>
                  <o:lock v:ext="edit" aspectratio="t"/>
                </v:shape>
                <v:shape id="AutoShape 359" o:spid="_x0000_s1403" type="#_x0000_t32" style="position:absolute;left:8674;top:9582;width:0;height:854;rotation:-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" strokeweight=".4pt">
                  <v:stroke endarrow="classic" endarrowwidth="narrow" endarrowlength="short"/>
                  <o:lock v:ext="edit" aspectratio="t"/>
                </v:shape>
                <v:shape id="AutoShape 360" o:spid="_x0000_s1404" type="#_x0000_t32" style="position:absolute;left:8487;top:9393;width:0;height:853;rotation:-1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" strokeweight=".4pt">
                  <v:stroke endarrow="classic" endarrowwidth="narrow" endarrowlength="short"/>
                  <o:lock v:ext="edit" aspectratio="t"/>
                </v:shape>
                <v:shape id="AutoShape 361" o:spid="_x0000_s1405" type="#_x0000_t32" style="position:absolute;left:8491;top:8897;width:0;height:853;rotation:-1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" strokeweight=".4pt">
                  <v:stroke endarrow="classic" endarrowwidth="narrow" endarrowlength="short"/>
                  <o:lock v:ext="edit" aspectratio="t"/>
                </v:shape>
                <v:oval id="Oval 362" o:spid="_x0000_s1406" style="position:absolute;left:8863;top:9514;width:143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" strokeweight=".65pt">
                  <v:fill opacity="0"/>
                  <o:lock v:ext="edit" aspectratio="t"/>
                </v:oval>
                <v:group id="Group 363" o:spid="_x0000_s1407" style="position:absolute;left:8891;top:9543;width:82;height:82" coordorigin="4726,7765" coordsize="663,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">
                  <o:lock v:ext="edit" aspectratio="t"/>
                  <v:shape id="AutoShape 364" o:spid="_x0000_s1408" type="#_x0000_t32" style="position:absolute;left:4726;top:8091;width: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" strokeweight=".5pt">
                    <o:lock v:ext="edit" aspectratio="t"/>
                  </v:shape>
                  <v:shape id="AutoShape 365" o:spid="_x0000_s1409" type="#_x0000_t32" style="position:absolute;left:4741;top:8097;width:663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" strokeweight=".5pt">
                    <o:lock v:ext="edit" aspectratio="t"/>
                  </v:shape>
                </v:group>
                <v:shape id="Text Box 366" o:spid="_x0000_s1410" type="#_x0000_t202" style="position:absolute;left:8585;top:8886;width:477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" stroked="f" strokeweight=".4pt">
                  <v:fill opacity="0"/>
                  <o:lock v:ext="edit" aspectratio="t"/>
                  <v:textbox>
                    <w:txbxContent>
                      <w:p w14:paraId="2FA9AB49" w14:textId="77777777" w:rsidR="00BB34A7" w:rsidRPr="00F35473" w:rsidRDefault="00BB34A7" w:rsidP="00BB34A7">
                        <w:pPr>
                          <w:snapToGrid w:val="0"/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F35473">
                          <w:rPr>
                            <w:i/>
                            <w:sz w:val="18"/>
                            <w:szCs w:val="18"/>
                          </w:rPr>
                          <w:t>S</w:t>
                        </w:r>
                        <w:r w:rsidRPr="00F35473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67" o:spid="_x0000_s1411" type="#_x0000_t202" style="position:absolute;left:8590;top:8561;width:442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" stroked="f" strokeweight=".4pt">
                  <v:fill opacity="0"/>
                  <o:lock v:ext="edit" aspectratio="t"/>
                  <v:textbox>
                    <w:txbxContent>
                      <w:p w14:paraId="3FD7F898" w14:textId="77777777" w:rsidR="00BB34A7" w:rsidRPr="00F35473" w:rsidRDefault="00BB34A7" w:rsidP="00BB34A7">
                        <w:pPr>
                          <w:snapToGrid w:val="0"/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F35473">
                          <w:rPr>
                            <w:i/>
                            <w:sz w:val="18"/>
                            <w:szCs w:val="18"/>
                          </w:rPr>
                          <w:t>S</w:t>
                        </w:r>
                        <w:r w:rsidRPr="00F35473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68" o:spid="_x0000_s1412" type="#_x0000_t202" style="position:absolute;left:9811;top:9399;width:390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" stroked="f" strokeweight=".4pt">
                  <v:fill opacity="0"/>
                  <o:lock v:ext="edit" aspectratio="t"/>
                  <v:textbox style="mso-fit-shape-to-text:t">
                    <w:txbxContent>
                      <w:p w14:paraId="5A2BD628" w14:textId="77777777" w:rsidR="00BB34A7" w:rsidRPr="00F35473" w:rsidRDefault="00BB34A7" w:rsidP="00BB34A7">
                        <w:pPr>
                          <w:snapToGrid w:val="0"/>
                          <w:spacing w:line="240" w:lineRule="auto"/>
                          <w:ind w:firstLineChars="0" w:firstLine="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F35473">
                          <w:rPr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B34A7" w:rsidRPr="00966844">
        <w:rPr>
          <w:kern w:val="21"/>
          <w:szCs w:val="21"/>
        </w:rPr>
        <w:t>24</w:t>
      </w:r>
      <w:r w:rsidR="00BB34A7" w:rsidRPr="00966844">
        <w:rPr>
          <w:kern w:val="21"/>
          <w:szCs w:val="21"/>
        </w:rPr>
        <w:t>．（</w:t>
      </w:r>
      <w:r w:rsidR="00BB34A7" w:rsidRPr="00966844">
        <w:rPr>
          <w:kern w:val="21"/>
          <w:szCs w:val="21"/>
        </w:rPr>
        <w:t>20</w:t>
      </w:r>
      <w:r w:rsidR="00BB34A7" w:rsidRPr="00966844">
        <w:rPr>
          <w:kern w:val="21"/>
          <w:szCs w:val="21"/>
        </w:rPr>
        <w:t>分）</w:t>
      </w:r>
      <w:r w:rsidR="00BB34A7" w:rsidRPr="00966844">
        <w:rPr>
          <w:rFonts w:hAnsi="Tahoma"/>
          <w:bCs/>
          <w:kern w:val="21"/>
          <w:szCs w:val="21"/>
        </w:rPr>
        <w:t>（</w:t>
      </w:r>
      <w:r w:rsidR="00BB34A7" w:rsidRPr="00966844">
        <w:rPr>
          <w:bCs/>
          <w:kern w:val="21"/>
          <w:szCs w:val="21"/>
        </w:rPr>
        <w:t>1</w:t>
      </w:r>
      <w:r w:rsidR="00BB34A7" w:rsidRPr="00966844">
        <w:rPr>
          <w:rFonts w:hAnsi="Tahoma"/>
          <w:bCs/>
          <w:kern w:val="21"/>
          <w:szCs w:val="21"/>
        </w:rPr>
        <w:t>）</w:t>
      </w:r>
      <w:r w:rsidR="00BB34A7" w:rsidRPr="00966844">
        <w:rPr>
          <w:rFonts w:hAnsi="Tahoma" w:hint="eastAsia"/>
          <w:bCs/>
          <w:kern w:val="21"/>
          <w:szCs w:val="21"/>
        </w:rPr>
        <w:t>静电场可以用电场线和等势面形象描述</w:t>
      </w:r>
      <w:r w:rsidR="00610FBC">
        <w:rPr>
          <w:rFonts w:hAnsi="Tahoma"/>
          <w:bCs/>
          <w:kern w:val="21"/>
          <w:szCs w:val="21"/>
        </w:rPr>
        <w:t>.</w:t>
      </w:r>
    </w:p>
    <w:p w14:paraId="4B02BDD6" w14:textId="7668BC55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bCs/>
          <w:kern w:val="21"/>
          <w:szCs w:val="21"/>
        </w:rPr>
      </w:pPr>
      <w:r>
        <w:rPr>
          <w:bCs/>
          <w:kern w:val="21"/>
          <w:szCs w:val="21"/>
        </w:rPr>
        <w:tab/>
      </w:r>
      <w:r w:rsidR="00BB34A7" w:rsidRPr="00966844">
        <w:rPr>
          <w:bCs/>
          <w:kern w:val="21"/>
          <w:szCs w:val="21"/>
        </w:rPr>
        <w:t>a</w:t>
      </w:r>
      <w:r w:rsidR="00BB34A7" w:rsidRPr="00966844">
        <w:rPr>
          <w:kern w:val="21"/>
          <w:szCs w:val="21"/>
        </w:rPr>
        <w:t>．</w:t>
      </w:r>
      <w:r w:rsidR="00BB34A7" w:rsidRPr="00966844">
        <w:rPr>
          <w:rFonts w:hint="eastAsia"/>
          <w:bCs/>
          <w:kern w:val="21"/>
          <w:szCs w:val="21"/>
        </w:rPr>
        <w:t>请</w:t>
      </w:r>
      <w:r w:rsidR="00BB34A7" w:rsidRPr="00966844">
        <w:rPr>
          <w:rFonts w:hAnsi="Tahoma" w:hint="eastAsia"/>
          <w:bCs/>
          <w:kern w:val="21"/>
          <w:szCs w:val="21"/>
        </w:rPr>
        <w:t>根据</w:t>
      </w:r>
      <w:r w:rsidR="00BB34A7" w:rsidRPr="00966844">
        <w:rPr>
          <w:rFonts w:hAnsi="Tahoma"/>
          <w:bCs/>
          <w:kern w:val="21"/>
          <w:szCs w:val="21"/>
        </w:rPr>
        <w:t>电场强度</w:t>
      </w:r>
      <w:r w:rsidR="00BB34A7" w:rsidRPr="00966844">
        <w:rPr>
          <w:rFonts w:hAnsi="Tahoma" w:hint="eastAsia"/>
          <w:bCs/>
          <w:kern w:val="21"/>
          <w:szCs w:val="21"/>
        </w:rPr>
        <w:t>的</w:t>
      </w:r>
      <w:r w:rsidR="00BB34A7" w:rsidRPr="00966844">
        <w:rPr>
          <w:rFonts w:hAnsi="Tahoma"/>
          <w:bCs/>
          <w:kern w:val="21"/>
          <w:szCs w:val="21"/>
        </w:rPr>
        <w:t>定义</w:t>
      </w:r>
      <w:r w:rsidR="00BB34A7" w:rsidRPr="00966844">
        <w:rPr>
          <w:rFonts w:hAnsi="Tahoma" w:hint="eastAsia"/>
          <w:bCs/>
          <w:kern w:val="21"/>
          <w:szCs w:val="21"/>
        </w:rPr>
        <w:t>和</w:t>
      </w:r>
      <w:r w:rsidR="00BB34A7" w:rsidRPr="00966844">
        <w:rPr>
          <w:rFonts w:hAnsi="Tahoma"/>
          <w:bCs/>
          <w:kern w:val="21"/>
          <w:szCs w:val="21"/>
        </w:rPr>
        <w:t>库仑定律推导出点电荷</w:t>
      </w:r>
      <w:r w:rsidR="00BB34A7" w:rsidRPr="00966844">
        <w:rPr>
          <w:rFonts w:hAnsi="Tahoma" w:hint="eastAsia"/>
          <w:bCs/>
          <w:i/>
          <w:kern w:val="21"/>
          <w:szCs w:val="21"/>
        </w:rPr>
        <w:t>Q</w:t>
      </w:r>
      <w:r w:rsidR="00BB34A7" w:rsidRPr="00966844">
        <w:rPr>
          <w:rFonts w:hAnsi="Tahoma"/>
          <w:bCs/>
          <w:kern w:val="21"/>
          <w:szCs w:val="21"/>
        </w:rPr>
        <w:t>的场强表达式</w:t>
      </w:r>
      <w:r w:rsidR="00BB34A7">
        <w:rPr>
          <w:rFonts w:hAnsi="Tahoma" w:hint="eastAsia"/>
          <w:bCs/>
          <w:kern w:val="21"/>
          <w:szCs w:val="21"/>
        </w:rPr>
        <w:t>；</w:t>
      </w:r>
    </w:p>
    <w:p w14:paraId="4339A5AA" w14:textId="0FBAEFEA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bCs/>
          <w:kern w:val="21"/>
          <w:szCs w:val="21"/>
        </w:rPr>
      </w:pPr>
      <w:r>
        <w:rPr>
          <w:bCs/>
          <w:kern w:val="21"/>
          <w:szCs w:val="21"/>
        </w:rPr>
        <w:tab/>
      </w:r>
      <w:r w:rsidR="00BB34A7" w:rsidRPr="00966844">
        <w:rPr>
          <w:bCs/>
          <w:kern w:val="21"/>
          <w:szCs w:val="21"/>
        </w:rPr>
        <w:t>b</w:t>
      </w:r>
      <w:r w:rsidR="00BB34A7" w:rsidRPr="00966844">
        <w:rPr>
          <w:kern w:val="21"/>
          <w:szCs w:val="21"/>
        </w:rPr>
        <w:t>．</w:t>
      </w:r>
      <w:r w:rsidR="00BB34A7" w:rsidRPr="00966844">
        <w:rPr>
          <w:rFonts w:hAnsi="Tahoma"/>
          <w:bCs/>
          <w:kern w:val="21"/>
          <w:szCs w:val="21"/>
        </w:rPr>
        <w:t>点电荷的电场线和等势面分布如图所示，等势面</w:t>
      </w:r>
      <w:r w:rsidR="00BB34A7" w:rsidRPr="00966844">
        <w:rPr>
          <w:bCs/>
          <w:i/>
          <w:kern w:val="21"/>
          <w:szCs w:val="21"/>
        </w:rPr>
        <w:t>S</w:t>
      </w:r>
      <w:r w:rsidR="00BB34A7" w:rsidRPr="00966844">
        <w:rPr>
          <w:bCs/>
          <w:kern w:val="21"/>
          <w:szCs w:val="21"/>
          <w:vertAlign w:val="subscript"/>
        </w:rPr>
        <w:t>1</w:t>
      </w:r>
      <w:r w:rsidR="00BB34A7" w:rsidRPr="00966844">
        <w:rPr>
          <w:rFonts w:hAnsi="Tahoma"/>
          <w:bCs/>
          <w:kern w:val="21"/>
          <w:szCs w:val="21"/>
        </w:rPr>
        <w:t>、</w:t>
      </w:r>
      <w:r w:rsidR="00BB34A7" w:rsidRPr="00966844">
        <w:rPr>
          <w:bCs/>
          <w:i/>
          <w:kern w:val="21"/>
          <w:szCs w:val="21"/>
        </w:rPr>
        <w:t>S</w:t>
      </w:r>
      <w:r w:rsidR="00BB34A7" w:rsidRPr="00966844">
        <w:rPr>
          <w:bCs/>
          <w:kern w:val="21"/>
          <w:szCs w:val="21"/>
          <w:vertAlign w:val="subscript"/>
        </w:rPr>
        <w:t>2</w:t>
      </w:r>
      <w:r w:rsidR="00BB34A7" w:rsidRPr="00966844">
        <w:rPr>
          <w:rFonts w:hAnsi="Tahoma"/>
          <w:bCs/>
          <w:kern w:val="21"/>
          <w:szCs w:val="21"/>
        </w:rPr>
        <w:t>到点电荷的距离分别为</w:t>
      </w:r>
      <w:r w:rsidR="00BB34A7" w:rsidRPr="00966844">
        <w:rPr>
          <w:bCs/>
          <w:i/>
          <w:kern w:val="21"/>
          <w:szCs w:val="21"/>
        </w:rPr>
        <w:t>r</w:t>
      </w:r>
      <w:r w:rsidR="00BB34A7" w:rsidRPr="00966844">
        <w:rPr>
          <w:bCs/>
          <w:kern w:val="21"/>
          <w:szCs w:val="21"/>
          <w:vertAlign w:val="subscript"/>
        </w:rPr>
        <w:t>1</w:t>
      </w:r>
      <w:r w:rsidR="00BB34A7" w:rsidRPr="00966844">
        <w:rPr>
          <w:rFonts w:hAnsi="Tahoma"/>
          <w:bCs/>
          <w:kern w:val="21"/>
          <w:szCs w:val="21"/>
        </w:rPr>
        <w:t>、</w:t>
      </w:r>
      <w:r w:rsidR="00BB34A7" w:rsidRPr="00966844">
        <w:rPr>
          <w:bCs/>
          <w:i/>
          <w:kern w:val="21"/>
          <w:szCs w:val="21"/>
        </w:rPr>
        <w:t>r</w:t>
      </w:r>
      <w:r w:rsidR="00BB34A7" w:rsidRPr="00966844">
        <w:rPr>
          <w:bCs/>
          <w:kern w:val="21"/>
          <w:szCs w:val="21"/>
          <w:vertAlign w:val="subscript"/>
        </w:rPr>
        <w:t>2</w:t>
      </w:r>
      <w:r w:rsidR="004D50D9">
        <w:rPr>
          <w:rFonts w:hAnsi="Tahoma" w:hint="eastAsia"/>
          <w:bCs/>
          <w:kern w:val="21"/>
          <w:szCs w:val="21"/>
        </w:rPr>
        <w:t xml:space="preserve">. </w:t>
      </w:r>
      <w:r w:rsidR="00BB34A7" w:rsidRPr="00966844">
        <w:rPr>
          <w:rFonts w:hint="eastAsia"/>
          <w:bCs/>
          <w:kern w:val="21"/>
          <w:szCs w:val="21"/>
        </w:rPr>
        <w:t>我们知道，</w:t>
      </w:r>
      <w:r w:rsidR="00BB34A7" w:rsidRPr="00966844">
        <w:rPr>
          <w:rFonts w:hAnsi="Tahoma"/>
          <w:bCs/>
          <w:kern w:val="21"/>
          <w:szCs w:val="21"/>
        </w:rPr>
        <w:t>电场线的疏密</w:t>
      </w:r>
      <w:r w:rsidR="00BB34A7" w:rsidRPr="00966844">
        <w:rPr>
          <w:rFonts w:hAnsi="Tahoma" w:hint="eastAsia"/>
          <w:bCs/>
          <w:kern w:val="21"/>
          <w:szCs w:val="21"/>
        </w:rPr>
        <w:t>反映了空间区域</w:t>
      </w:r>
      <w:r w:rsidR="00BB34A7" w:rsidRPr="00966844">
        <w:rPr>
          <w:rFonts w:hAnsi="Tahoma"/>
          <w:bCs/>
          <w:kern w:val="21"/>
          <w:szCs w:val="21"/>
        </w:rPr>
        <w:t>电场强度的大小</w:t>
      </w:r>
      <w:r w:rsidR="004D50D9">
        <w:rPr>
          <w:rFonts w:hAnsi="Tahoma" w:hint="eastAsia"/>
          <w:bCs/>
          <w:kern w:val="21"/>
          <w:szCs w:val="21"/>
        </w:rPr>
        <w:t xml:space="preserve">. </w:t>
      </w:r>
      <w:r w:rsidR="00BB34A7" w:rsidRPr="00966844">
        <w:rPr>
          <w:rFonts w:hAnsi="Tahoma" w:hint="eastAsia"/>
          <w:bCs/>
          <w:kern w:val="21"/>
          <w:szCs w:val="21"/>
        </w:rPr>
        <w:t>请</w:t>
      </w:r>
      <w:r w:rsidR="00BB34A7" w:rsidRPr="00966844">
        <w:rPr>
          <w:rFonts w:hAnsi="Tahoma"/>
          <w:bCs/>
          <w:kern w:val="21"/>
          <w:szCs w:val="21"/>
        </w:rPr>
        <w:t>计算</w:t>
      </w:r>
      <w:r w:rsidR="00BB34A7" w:rsidRPr="00966844">
        <w:rPr>
          <w:bCs/>
          <w:i/>
          <w:kern w:val="21"/>
          <w:szCs w:val="21"/>
        </w:rPr>
        <w:t>S</w:t>
      </w:r>
      <w:r w:rsidR="00BB34A7" w:rsidRPr="00966844">
        <w:rPr>
          <w:bCs/>
          <w:kern w:val="21"/>
          <w:szCs w:val="21"/>
          <w:vertAlign w:val="subscript"/>
        </w:rPr>
        <w:t>1</w:t>
      </w:r>
      <w:r w:rsidR="00BB34A7" w:rsidRPr="00966844">
        <w:rPr>
          <w:rFonts w:hAnsi="Tahoma"/>
          <w:bCs/>
          <w:kern w:val="21"/>
          <w:szCs w:val="21"/>
        </w:rPr>
        <w:t>、</w:t>
      </w:r>
      <w:r w:rsidR="00BB34A7" w:rsidRPr="00966844">
        <w:rPr>
          <w:bCs/>
          <w:i/>
          <w:kern w:val="21"/>
          <w:szCs w:val="21"/>
        </w:rPr>
        <w:t>S</w:t>
      </w:r>
      <w:r w:rsidR="00BB34A7" w:rsidRPr="00966844">
        <w:rPr>
          <w:bCs/>
          <w:kern w:val="21"/>
          <w:szCs w:val="21"/>
          <w:vertAlign w:val="subscript"/>
        </w:rPr>
        <w:t>2</w:t>
      </w:r>
      <w:r w:rsidR="00BB34A7" w:rsidRPr="00966844">
        <w:rPr>
          <w:rFonts w:hAnsi="Tahoma"/>
          <w:bCs/>
          <w:kern w:val="21"/>
          <w:szCs w:val="21"/>
        </w:rPr>
        <w:t>上单位面积通过的电场线条数之比</w:t>
      </w:r>
      <w:r w:rsidR="00BB34A7" w:rsidRPr="00966844">
        <w:rPr>
          <w:bCs/>
          <w:i/>
          <w:kern w:val="21"/>
          <w:position w:val="-10"/>
          <w:szCs w:val="21"/>
        </w:rPr>
        <w:object w:dxaOrig="639" w:dyaOrig="320" w14:anchorId="5408B864">
          <v:shape id="_x0000_i1040" type="#_x0000_t75" style="width:31.9pt;height:15.95pt" o:ole="">
            <v:imagedata r:id="rId41" o:title=""/>
          </v:shape>
          <o:OLEObject Type="Embed" ProgID="Equation.DSMT4" ShapeID="_x0000_i1040" DrawAspect="Content" ObjectID="_1800648268" r:id="rId42"/>
        </w:object>
      </w:r>
      <w:r w:rsidR="004D50D9">
        <w:rPr>
          <w:rFonts w:hint="eastAsia"/>
          <w:bCs/>
          <w:i/>
          <w:kern w:val="21"/>
          <w:position w:val="-10"/>
          <w:szCs w:val="21"/>
        </w:rPr>
        <w:t xml:space="preserve">. </w:t>
      </w:r>
    </w:p>
    <w:p w14:paraId="15954C51" w14:textId="19E5282A" w:rsidR="00BB34A7" w:rsidRPr="00966844" w:rsidRDefault="00BB34A7" w:rsidP="00151AE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150" w:left="735" w:hangingChars="200" w:hanging="420"/>
        <w:rPr>
          <w:bCs/>
          <w:kern w:val="21"/>
          <w:szCs w:val="21"/>
        </w:rPr>
      </w:pPr>
      <w:r w:rsidRPr="00966844">
        <w:rPr>
          <w:rFonts w:hAnsi="Tahoma"/>
          <w:bCs/>
          <w:kern w:val="21"/>
          <w:szCs w:val="21"/>
        </w:rPr>
        <w:t>（</w:t>
      </w:r>
      <w:r w:rsidRPr="00966844">
        <w:rPr>
          <w:bCs/>
          <w:kern w:val="21"/>
          <w:szCs w:val="21"/>
        </w:rPr>
        <w:t>2</w:t>
      </w:r>
      <w:r w:rsidRPr="00966844">
        <w:rPr>
          <w:rFonts w:hAnsi="Tahoma"/>
          <w:bCs/>
          <w:kern w:val="21"/>
          <w:szCs w:val="21"/>
        </w:rPr>
        <w:t>）观测宇宙中辐射电磁波的天体，距离越远单位面积接收的</w:t>
      </w:r>
      <w:r w:rsidRPr="00966844">
        <w:rPr>
          <w:rFonts w:hAnsi="Tahoma" w:hint="eastAsia"/>
          <w:bCs/>
          <w:kern w:val="21"/>
          <w:szCs w:val="21"/>
        </w:rPr>
        <w:t>电磁波</w:t>
      </w:r>
      <w:r w:rsidRPr="00966844">
        <w:rPr>
          <w:rFonts w:hAnsi="Tahoma"/>
          <w:bCs/>
          <w:kern w:val="21"/>
          <w:szCs w:val="21"/>
        </w:rPr>
        <w:t>功率</w:t>
      </w:r>
      <w:r w:rsidRPr="00966844">
        <w:rPr>
          <w:rFonts w:hAnsi="Tahoma" w:hint="eastAsia"/>
          <w:bCs/>
          <w:kern w:val="21"/>
          <w:szCs w:val="21"/>
        </w:rPr>
        <w:t>越小，观测</w:t>
      </w:r>
      <w:r w:rsidRPr="00966844">
        <w:rPr>
          <w:rFonts w:hAnsi="Tahoma"/>
          <w:bCs/>
          <w:kern w:val="21"/>
          <w:szCs w:val="21"/>
        </w:rPr>
        <w:t>越困难</w:t>
      </w:r>
      <w:r w:rsidR="004D50D9">
        <w:rPr>
          <w:rFonts w:hAnsi="Tahoma"/>
          <w:bCs/>
          <w:kern w:val="21"/>
          <w:szCs w:val="21"/>
        </w:rPr>
        <w:t xml:space="preserve">. </w:t>
      </w:r>
      <w:r w:rsidRPr="00966844">
        <w:rPr>
          <w:rFonts w:hAnsi="Tahoma"/>
          <w:bCs/>
          <w:kern w:val="21"/>
          <w:szCs w:val="21"/>
        </w:rPr>
        <w:t>为了收集足够强的来</w:t>
      </w:r>
      <w:r w:rsidRPr="00966844">
        <w:rPr>
          <w:rFonts w:hAnsi="Tahoma" w:hint="eastAsia"/>
          <w:bCs/>
          <w:kern w:val="21"/>
          <w:szCs w:val="21"/>
        </w:rPr>
        <w:t>自</w:t>
      </w:r>
      <w:r w:rsidRPr="00966844">
        <w:rPr>
          <w:rFonts w:hAnsi="Tahoma"/>
          <w:bCs/>
          <w:kern w:val="21"/>
          <w:szCs w:val="21"/>
        </w:rPr>
        <w:t>天体的电磁波，增大望远镜口径是提高天文观测能力的一条重要途径</w:t>
      </w:r>
      <w:r w:rsidR="004D50D9">
        <w:rPr>
          <w:rFonts w:hAnsi="Tahoma"/>
          <w:bCs/>
          <w:kern w:val="21"/>
          <w:szCs w:val="21"/>
        </w:rPr>
        <w:t xml:space="preserve">. </w:t>
      </w:r>
      <w:r w:rsidRPr="00966844">
        <w:rPr>
          <w:bCs/>
          <w:kern w:val="21"/>
          <w:szCs w:val="21"/>
        </w:rPr>
        <w:t>2016</w:t>
      </w:r>
      <w:r w:rsidRPr="00966844">
        <w:rPr>
          <w:rFonts w:hAnsi="Tahoma"/>
          <w:bCs/>
          <w:kern w:val="21"/>
          <w:szCs w:val="21"/>
        </w:rPr>
        <w:t>年</w:t>
      </w:r>
      <w:r w:rsidRPr="00966844">
        <w:rPr>
          <w:bCs/>
          <w:kern w:val="21"/>
          <w:szCs w:val="21"/>
        </w:rPr>
        <w:t>9</w:t>
      </w:r>
      <w:r w:rsidRPr="00966844">
        <w:rPr>
          <w:rFonts w:hAnsi="Tahoma"/>
          <w:bCs/>
          <w:kern w:val="21"/>
          <w:szCs w:val="21"/>
        </w:rPr>
        <w:t>月</w:t>
      </w:r>
      <w:r w:rsidRPr="00966844">
        <w:rPr>
          <w:bCs/>
          <w:kern w:val="21"/>
          <w:szCs w:val="21"/>
        </w:rPr>
        <w:t>25</w:t>
      </w:r>
      <w:r w:rsidRPr="00966844">
        <w:rPr>
          <w:rFonts w:hAnsi="Tahoma"/>
          <w:bCs/>
          <w:kern w:val="21"/>
          <w:szCs w:val="21"/>
        </w:rPr>
        <w:t>日，世界上最大的单口径球面射电望远镜</w:t>
      </w:r>
      <w:r w:rsidRPr="00966844">
        <w:rPr>
          <w:bCs/>
          <w:kern w:val="21"/>
          <w:szCs w:val="21"/>
        </w:rPr>
        <w:t>FAST</w:t>
      </w:r>
      <w:r w:rsidRPr="00966844">
        <w:rPr>
          <w:rFonts w:hAnsi="Tahoma"/>
          <w:bCs/>
          <w:kern w:val="21"/>
          <w:szCs w:val="21"/>
        </w:rPr>
        <w:t>在我国贵州落成启用</w:t>
      </w:r>
      <w:r w:rsidRPr="00966844">
        <w:rPr>
          <w:rFonts w:hAnsi="Tahoma" w:hint="eastAsia"/>
          <w:bCs/>
          <w:kern w:val="21"/>
          <w:szCs w:val="21"/>
        </w:rPr>
        <w:t>，</w:t>
      </w:r>
      <w:r w:rsidRPr="00966844">
        <w:rPr>
          <w:rFonts w:hAnsi="Tahoma"/>
          <w:bCs/>
          <w:kern w:val="21"/>
          <w:szCs w:val="21"/>
        </w:rPr>
        <w:t>被誉为</w:t>
      </w:r>
      <w:r w:rsidRPr="00966844">
        <w:rPr>
          <w:rFonts w:hint="eastAsia"/>
          <w:bCs/>
          <w:kern w:val="21"/>
          <w:szCs w:val="21"/>
        </w:rPr>
        <w:t>“</w:t>
      </w:r>
      <w:r w:rsidRPr="00966844">
        <w:rPr>
          <w:rFonts w:hAnsi="Tahoma"/>
          <w:bCs/>
          <w:kern w:val="21"/>
          <w:szCs w:val="21"/>
        </w:rPr>
        <w:t>中国天眼</w:t>
      </w:r>
      <w:r w:rsidRPr="00966844">
        <w:rPr>
          <w:rFonts w:hint="eastAsia"/>
          <w:bCs/>
          <w:kern w:val="21"/>
          <w:szCs w:val="21"/>
        </w:rPr>
        <w:t>”</w:t>
      </w:r>
      <w:r w:rsidR="004D50D9">
        <w:rPr>
          <w:rFonts w:hAnsi="Tahoma" w:hint="eastAsia"/>
          <w:bCs/>
          <w:kern w:val="21"/>
          <w:szCs w:val="21"/>
        </w:rPr>
        <w:t xml:space="preserve">. </w:t>
      </w:r>
      <w:r w:rsidRPr="00966844">
        <w:rPr>
          <w:rFonts w:hAnsi="Tahoma" w:hint="eastAsia"/>
          <w:bCs/>
          <w:kern w:val="21"/>
          <w:szCs w:val="21"/>
        </w:rPr>
        <w:t>FAST</w:t>
      </w:r>
      <w:r w:rsidRPr="00966844">
        <w:rPr>
          <w:rFonts w:hAnsi="Tahoma"/>
          <w:bCs/>
          <w:kern w:val="21"/>
          <w:szCs w:val="21"/>
        </w:rPr>
        <w:t>直径为</w:t>
      </w:r>
      <w:r w:rsidRPr="00966844">
        <w:rPr>
          <w:bCs/>
          <w:kern w:val="21"/>
          <w:szCs w:val="21"/>
        </w:rPr>
        <w:t>500</w:t>
      </w:r>
      <w:r w:rsidRPr="00966844">
        <w:rPr>
          <w:rFonts w:hint="eastAsia"/>
          <w:bCs/>
          <w:kern w:val="21"/>
          <w:szCs w:val="21"/>
        </w:rPr>
        <w:t xml:space="preserve"> </w:t>
      </w:r>
      <w:r w:rsidRPr="00966844">
        <w:rPr>
          <w:bCs/>
          <w:kern w:val="21"/>
          <w:szCs w:val="21"/>
        </w:rPr>
        <w:t>m</w:t>
      </w:r>
      <w:r w:rsidRPr="00966844">
        <w:rPr>
          <w:rFonts w:hAnsi="Tahoma"/>
          <w:bCs/>
          <w:kern w:val="21"/>
          <w:szCs w:val="21"/>
        </w:rPr>
        <w:t>，有效提高了人类观测宇宙的</w:t>
      </w:r>
      <w:r w:rsidRPr="00966844">
        <w:rPr>
          <w:rFonts w:hAnsi="Tahoma" w:hint="eastAsia"/>
          <w:bCs/>
          <w:kern w:val="21"/>
          <w:szCs w:val="21"/>
        </w:rPr>
        <w:t>精度和范围</w:t>
      </w:r>
      <w:r w:rsidR="004D50D9">
        <w:rPr>
          <w:rFonts w:hAnsi="Tahoma"/>
          <w:bCs/>
          <w:kern w:val="21"/>
          <w:szCs w:val="21"/>
        </w:rPr>
        <w:t xml:space="preserve">. </w:t>
      </w:r>
    </w:p>
    <w:p w14:paraId="1B9D85F0" w14:textId="1363808F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bCs/>
          <w:kern w:val="21"/>
          <w:szCs w:val="21"/>
        </w:rPr>
      </w:pPr>
      <w:r>
        <w:rPr>
          <w:bCs/>
          <w:kern w:val="21"/>
          <w:szCs w:val="21"/>
        </w:rPr>
        <w:tab/>
      </w:r>
      <w:r w:rsidR="00BB34A7" w:rsidRPr="00966844">
        <w:rPr>
          <w:bCs/>
          <w:kern w:val="21"/>
          <w:szCs w:val="21"/>
        </w:rPr>
        <w:t>a</w:t>
      </w:r>
      <w:r w:rsidR="00BB34A7" w:rsidRPr="00966844">
        <w:rPr>
          <w:kern w:val="21"/>
          <w:szCs w:val="21"/>
        </w:rPr>
        <w:t>．</w:t>
      </w:r>
      <w:r w:rsidR="00BB34A7" w:rsidRPr="0025502C">
        <w:rPr>
          <w:rFonts w:hint="eastAsia"/>
          <w:bCs/>
          <w:spacing w:val="-4"/>
          <w:kern w:val="21"/>
          <w:szCs w:val="21"/>
        </w:rPr>
        <w:t>设</w:t>
      </w:r>
      <w:r w:rsidR="00BB34A7" w:rsidRPr="0025502C">
        <w:rPr>
          <w:rFonts w:hAnsi="Tahoma"/>
          <w:bCs/>
          <w:spacing w:val="-4"/>
          <w:kern w:val="21"/>
          <w:szCs w:val="21"/>
        </w:rPr>
        <w:t>直径为</w:t>
      </w:r>
      <w:r w:rsidR="00BB34A7" w:rsidRPr="0025502C">
        <w:rPr>
          <w:bCs/>
          <w:spacing w:val="-4"/>
          <w:kern w:val="21"/>
          <w:szCs w:val="21"/>
        </w:rPr>
        <w:t>100</w:t>
      </w:r>
      <w:r w:rsidR="00BB34A7" w:rsidRPr="0025502C">
        <w:rPr>
          <w:rFonts w:hint="eastAsia"/>
          <w:bCs/>
          <w:spacing w:val="-4"/>
          <w:kern w:val="21"/>
          <w:szCs w:val="21"/>
        </w:rPr>
        <w:t xml:space="preserve"> </w:t>
      </w:r>
      <w:r w:rsidR="00BB34A7" w:rsidRPr="0025502C">
        <w:rPr>
          <w:bCs/>
          <w:spacing w:val="-4"/>
          <w:kern w:val="21"/>
          <w:szCs w:val="21"/>
        </w:rPr>
        <w:t>m</w:t>
      </w:r>
      <w:r w:rsidR="00BB34A7" w:rsidRPr="0025502C">
        <w:rPr>
          <w:rFonts w:hAnsi="Tahoma"/>
          <w:bCs/>
          <w:spacing w:val="-4"/>
          <w:kern w:val="21"/>
          <w:szCs w:val="21"/>
        </w:rPr>
        <w:t>的望</w:t>
      </w:r>
      <w:r w:rsidR="00BB34A7" w:rsidRPr="0025502C">
        <w:rPr>
          <w:bCs/>
          <w:spacing w:val="-4"/>
          <w:kern w:val="21"/>
          <w:szCs w:val="21"/>
        </w:rPr>
        <w:t>远镜</w:t>
      </w:r>
      <w:r w:rsidR="00BB34A7" w:rsidRPr="0025502C">
        <w:rPr>
          <w:rFonts w:hint="eastAsia"/>
          <w:bCs/>
          <w:spacing w:val="-4"/>
          <w:kern w:val="21"/>
          <w:szCs w:val="21"/>
        </w:rPr>
        <w:t>能够</w:t>
      </w:r>
      <w:r w:rsidR="00BB34A7" w:rsidRPr="0025502C">
        <w:rPr>
          <w:bCs/>
          <w:spacing w:val="-4"/>
          <w:kern w:val="21"/>
          <w:szCs w:val="21"/>
        </w:rPr>
        <w:t>接收到的来自某天体</w:t>
      </w:r>
      <w:r w:rsidR="00BB34A7" w:rsidRPr="0025502C">
        <w:rPr>
          <w:rFonts w:hint="eastAsia"/>
          <w:bCs/>
          <w:spacing w:val="-4"/>
          <w:kern w:val="21"/>
          <w:szCs w:val="21"/>
        </w:rPr>
        <w:t>的</w:t>
      </w:r>
      <w:r w:rsidR="00BB34A7" w:rsidRPr="0025502C">
        <w:rPr>
          <w:bCs/>
          <w:spacing w:val="-4"/>
          <w:kern w:val="21"/>
          <w:szCs w:val="21"/>
        </w:rPr>
        <w:t>电磁波功率</w:t>
      </w:r>
      <w:r w:rsidR="00BB34A7" w:rsidRPr="0025502C">
        <w:rPr>
          <w:rFonts w:hint="eastAsia"/>
          <w:bCs/>
          <w:spacing w:val="-4"/>
          <w:kern w:val="21"/>
          <w:szCs w:val="21"/>
        </w:rPr>
        <w:t>为</w:t>
      </w:r>
      <w:r w:rsidR="00BB34A7" w:rsidRPr="0025502C">
        <w:rPr>
          <w:rFonts w:hint="eastAsia"/>
          <w:bCs/>
          <w:i/>
          <w:spacing w:val="-4"/>
          <w:kern w:val="21"/>
          <w:szCs w:val="21"/>
        </w:rPr>
        <w:t>P</w:t>
      </w:r>
      <w:r w:rsidR="00BB34A7" w:rsidRPr="0025502C">
        <w:rPr>
          <w:rFonts w:hint="eastAsia"/>
          <w:bCs/>
          <w:spacing w:val="-4"/>
          <w:kern w:val="21"/>
          <w:szCs w:val="21"/>
          <w:vertAlign w:val="subscript"/>
        </w:rPr>
        <w:t>1</w:t>
      </w:r>
      <w:r w:rsidR="00BB34A7" w:rsidRPr="0025502C">
        <w:rPr>
          <w:rFonts w:hint="eastAsia"/>
          <w:bCs/>
          <w:spacing w:val="-4"/>
          <w:kern w:val="21"/>
          <w:szCs w:val="21"/>
        </w:rPr>
        <w:t>，</w:t>
      </w:r>
      <w:r w:rsidR="00BB34A7" w:rsidRPr="0025502C">
        <w:rPr>
          <w:rFonts w:hAnsi="Tahoma"/>
          <w:bCs/>
          <w:spacing w:val="-4"/>
          <w:kern w:val="21"/>
          <w:szCs w:val="21"/>
        </w:rPr>
        <w:t>计算</w:t>
      </w:r>
      <w:r w:rsidR="00BB34A7" w:rsidRPr="0025502C">
        <w:rPr>
          <w:bCs/>
          <w:spacing w:val="-4"/>
          <w:kern w:val="21"/>
          <w:szCs w:val="21"/>
        </w:rPr>
        <w:t>FAST</w:t>
      </w:r>
      <w:r w:rsidR="00BB34A7" w:rsidRPr="00966844">
        <w:rPr>
          <w:rFonts w:hAnsi="Tahoma" w:hint="eastAsia"/>
          <w:bCs/>
          <w:kern w:val="21"/>
          <w:szCs w:val="21"/>
        </w:rPr>
        <w:t>能够</w:t>
      </w:r>
      <w:r w:rsidR="00BB34A7" w:rsidRPr="00966844">
        <w:rPr>
          <w:bCs/>
          <w:kern w:val="21"/>
          <w:szCs w:val="21"/>
        </w:rPr>
        <w:t>接收到的来自</w:t>
      </w:r>
      <w:r w:rsidR="00BB34A7" w:rsidRPr="00966844">
        <w:rPr>
          <w:rFonts w:hint="eastAsia"/>
          <w:bCs/>
          <w:kern w:val="21"/>
          <w:szCs w:val="21"/>
        </w:rPr>
        <w:t>该</w:t>
      </w:r>
      <w:r w:rsidR="00BB34A7" w:rsidRPr="00966844">
        <w:rPr>
          <w:bCs/>
          <w:kern w:val="21"/>
          <w:szCs w:val="21"/>
        </w:rPr>
        <w:t>天体</w:t>
      </w:r>
      <w:r w:rsidR="00BB34A7" w:rsidRPr="00966844">
        <w:rPr>
          <w:rFonts w:hint="eastAsia"/>
          <w:bCs/>
          <w:kern w:val="21"/>
          <w:szCs w:val="21"/>
        </w:rPr>
        <w:t>的</w:t>
      </w:r>
      <w:r w:rsidR="00BB34A7" w:rsidRPr="00966844">
        <w:rPr>
          <w:bCs/>
          <w:kern w:val="21"/>
          <w:szCs w:val="21"/>
        </w:rPr>
        <w:t>电磁波功率</w:t>
      </w:r>
      <w:r w:rsidR="00BB34A7" w:rsidRPr="00966844">
        <w:rPr>
          <w:rFonts w:hint="eastAsia"/>
          <w:bCs/>
          <w:i/>
          <w:kern w:val="21"/>
          <w:szCs w:val="21"/>
        </w:rPr>
        <w:t>P</w:t>
      </w:r>
      <w:r w:rsidR="00BB34A7" w:rsidRPr="00966844">
        <w:rPr>
          <w:rFonts w:hint="eastAsia"/>
          <w:bCs/>
          <w:kern w:val="21"/>
          <w:szCs w:val="21"/>
          <w:vertAlign w:val="subscript"/>
        </w:rPr>
        <w:t>2</w:t>
      </w:r>
      <w:r w:rsidR="00BB34A7">
        <w:rPr>
          <w:rFonts w:hint="eastAsia"/>
          <w:bCs/>
          <w:kern w:val="21"/>
          <w:szCs w:val="21"/>
        </w:rPr>
        <w:t>；</w:t>
      </w:r>
    </w:p>
    <w:p w14:paraId="0527F8BF" w14:textId="2645A9E2" w:rsidR="00BB34A7" w:rsidRPr="00966844" w:rsidRDefault="006D468E" w:rsidP="00151AE6">
      <w:pPr>
        <w:adjustRightInd w:val="0"/>
        <w:snapToGrid w:val="0"/>
        <w:spacing w:line="312" w:lineRule="auto"/>
        <w:ind w:leftChars="150" w:left="735" w:hangingChars="200" w:hanging="420"/>
        <w:rPr>
          <w:bCs/>
          <w:kern w:val="21"/>
          <w:szCs w:val="21"/>
        </w:rPr>
      </w:pPr>
      <w:r>
        <w:rPr>
          <w:bCs/>
          <w:kern w:val="21"/>
          <w:szCs w:val="21"/>
        </w:rPr>
        <w:tab/>
      </w:r>
      <w:r w:rsidR="00BB34A7" w:rsidRPr="00966844">
        <w:rPr>
          <w:bCs/>
          <w:kern w:val="21"/>
          <w:szCs w:val="21"/>
        </w:rPr>
        <w:t>b</w:t>
      </w:r>
      <w:r w:rsidR="00BB34A7" w:rsidRPr="00966844">
        <w:rPr>
          <w:kern w:val="21"/>
          <w:szCs w:val="21"/>
        </w:rPr>
        <w:t>．</w:t>
      </w:r>
      <w:r w:rsidR="00BB34A7" w:rsidRPr="00966844">
        <w:rPr>
          <w:bCs/>
          <w:kern w:val="21"/>
          <w:szCs w:val="21"/>
        </w:rPr>
        <w:t>在宇宙大尺度上，天体的空间分布是均匀的</w:t>
      </w:r>
      <w:r w:rsidR="004D50D9">
        <w:rPr>
          <w:rFonts w:hint="eastAsia"/>
          <w:bCs/>
          <w:kern w:val="21"/>
          <w:szCs w:val="21"/>
        </w:rPr>
        <w:t xml:space="preserve">. </w:t>
      </w:r>
      <w:r w:rsidR="00BB34A7" w:rsidRPr="00966844">
        <w:rPr>
          <w:rFonts w:hint="eastAsia"/>
          <w:bCs/>
          <w:kern w:val="21"/>
          <w:szCs w:val="21"/>
        </w:rPr>
        <w:t>仅以辐射功率为</w:t>
      </w:r>
      <w:r w:rsidR="00BB34A7" w:rsidRPr="00966844">
        <w:rPr>
          <w:rFonts w:hint="eastAsia"/>
          <w:bCs/>
          <w:i/>
          <w:kern w:val="21"/>
          <w:szCs w:val="21"/>
        </w:rPr>
        <w:t>P</w:t>
      </w:r>
      <w:r w:rsidR="00BB34A7" w:rsidRPr="00966844">
        <w:rPr>
          <w:rFonts w:hint="eastAsia"/>
          <w:bCs/>
          <w:kern w:val="21"/>
          <w:szCs w:val="21"/>
        </w:rPr>
        <w:t>的同类天体为观测对象，设</w:t>
      </w:r>
      <w:r w:rsidR="00BB34A7" w:rsidRPr="00966844">
        <w:rPr>
          <w:rFonts w:hAnsi="Tahoma"/>
          <w:bCs/>
          <w:kern w:val="21"/>
          <w:szCs w:val="21"/>
        </w:rPr>
        <w:t>直径为</w:t>
      </w:r>
      <w:r w:rsidR="00BB34A7" w:rsidRPr="00966844">
        <w:rPr>
          <w:bCs/>
          <w:kern w:val="21"/>
          <w:szCs w:val="21"/>
        </w:rPr>
        <w:t>100</w:t>
      </w:r>
      <w:r w:rsidR="00BB34A7" w:rsidRPr="00966844">
        <w:rPr>
          <w:rFonts w:hint="eastAsia"/>
          <w:bCs/>
          <w:kern w:val="21"/>
          <w:szCs w:val="21"/>
        </w:rPr>
        <w:t xml:space="preserve"> </w:t>
      </w:r>
      <w:r w:rsidR="00BB34A7" w:rsidRPr="00966844">
        <w:rPr>
          <w:bCs/>
          <w:kern w:val="21"/>
          <w:szCs w:val="21"/>
        </w:rPr>
        <w:t>m</w:t>
      </w:r>
      <w:r w:rsidR="00BB34A7" w:rsidRPr="00966844">
        <w:rPr>
          <w:bCs/>
          <w:kern w:val="21"/>
          <w:szCs w:val="21"/>
        </w:rPr>
        <w:t>望远镜能够观测到的</w:t>
      </w:r>
      <w:r w:rsidR="00BB34A7" w:rsidRPr="00966844">
        <w:rPr>
          <w:rFonts w:hint="eastAsia"/>
          <w:bCs/>
          <w:kern w:val="21"/>
          <w:szCs w:val="21"/>
        </w:rPr>
        <w:t>此类</w:t>
      </w:r>
      <w:r w:rsidR="00BB34A7" w:rsidRPr="00966844">
        <w:rPr>
          <w:bCs/>
          <w:kern w:val="21"/>
          <w:szCs w:val="21"/>
        </w:rPr>
        <w:t>天体数目是</w:t>
      </w:r>
      <w:r w:rsidR="00BB34A7" w:rsidRPr="00966844">
        <w:rPr>
          <w:bCs/>
          <w:i/>
          <w:kern w:val="21"/>
          <w:szCs w:val="21"/>
        </w:rPr>
        <w:t>N</w:t>
      </w:r>
      <w:r w:rsidR="00BB34A7" w:rsidRPr="00966844">
        <w:rPr>
          <w:rFonts w:hint="eastAsia"/>
          <w:bCs/>
          <w:kern w:val="21"/>
          <w:szCs w:val="21"/>
          <w:vertAlign w:val="subscript"/>
        </w:rPr>
        <w:t>0</w:t>
      </w:r>
      <w:r w:rsidR="00BB34A7" w:rsidRPr="00966844">
        <w:rPr>
          <w:bCs/>
          <w:kern w:val="21"/>
          <w:szCs w:val="21"/>
        </w:rPr>
        <w:t>，</w:t>
      </w:r>
      <w:r w:rsidR="00BB34A7" w:rsidRPr="00966844">
        <w:rPr>
          <w:rFonts w:hint="eastAsia"/>
          <w:bCs/>
          <w:kern w:val="21"/>
          <w:szCs w:val="21"/>
        </w:rPr>
        <w:t>计</w:t>
      </w:r>
      <w:r w:rsidR="00BB34A7" w:rsidRPr="00966844">
        <w:rPr>
          <w:bCs/>
          <w:kern w:val="21"/>
          <w:szCs w:val="21"/>
        </w:rPr>
        <w:t>算</w:t>
      </w:r>
      <w:r w:rsidR="00BB34A7" w:rsidRPr="00966844">
        <w:rPr>
          <w:bCs/>
          <w:kern w:val="21"/>
          <w:szCs w:val="21"/>
        </w:rPr>
        <w:t>FAST</w:t>
      </w:r>
      <w:r w:rsidR="00BB34A7" w:rsidRPr="00966844">
        <w:rPr>
          <w:bCs/>
          <w:kern w:val="21"/>
          <w:szCs w:val="21"/>
        </w:rPr>
        <w:t>能够观测到的</w:t>
      </w:r>
      <w:r w:rsidR="00BB34A7" w:rsidRPr="00966844">
        <w:rPr>
          <w:rFonts w:hint="eastAsia"/>
          <w:bCs/>
          <w:kern w:val="21"/>
          <w:szCs w:val="21"/>
        </w:rPr>
        <w:t>此类天体</w:t>
      </w:r>
      <w:r w:rsidR="00BB34A7" w:rsidRPr="00966844">
        <w:rPr>
          <w:bCs/>
          <w:kern w:val="21"/>
          <w:szCs w:val="21"/>
        </w:rPr>
        <w:t>数目</w:t>
      </w:r>
      <w:r w:rsidR="00BB34A7" w:rsidRPr="00966844">
        <w:rPr>
          <w:rFonts w:hint="eastAsia"/>
          <w:bCs/>
          <w:i/>
          <w:kern w:val="21"/>
          <w:szCs w:val="21"/>
        </w:rPr>
        <w:t>N</w:t>
      </w:r>
      <w:r w:rsidR="004D50D9">
        <w:rPr>
          <w:bCs/>
          <w:kern w:val="21"/>
          <w:szCs w:val="21"/>
        </w:rPr>
        <w:t xml:space="preserve">. </w:t>
      </w:r>
    </w:p>
    <w:p w14:paraId="71A58E69" w14:textId="790EC7A7" w:rsidR="00BB34A7" w:rsidRDefault="00C56F8A" w:rsidP="00151AE6">
      <w:pPr>
        <w:pStyle w:val="ae"/>
        <w:adjustRightInd w:val="0"/>
        <w:snapToGrid w:val="0"/>
        <w:spacing w:line="312" w:lineRule="auto"/>
        <w:ind w:leftChars="150" w:left="755" w:hangingChars="200" w:hanging="440"/>
        <w:jc w:val="both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bookmarkStart w:id="20" w:name="OLE_LINK66"/>
      <w:r w:rsidR="00BB34A7">
        <w:rPr>
          <w:rFonts w:ascii="Times New Roman" w:eastAsia="宋体" w:hAnsi="Times New Roman" w:hint="eastAsia"/>
        </w:rPr>
        <w:t>（</w:t>
      </w:r>
      <w:r w:rsidR="00BB34A7">
        <w:rPr>
          <w:rFonts w:ascii="Times New Roman" w:eastAsia="宋体" w:hAnsi="Times New Roman" w:hint="eastAsia"/>
        </w:rPr>
        <w:t>1</w:t>
      </w:r>
      <w:r w:rsidR="00BB34A7">
        <w:rPr>
          <w:rFonts w:ascii="Times New Roman" w:eastAsia="宋体" w:hAnsi="Times New Roman" w:hint="eastAsia"/>
        </w:rPr>
        <w:t>）</w:t>
      </w:r>
      <w:bookmarkEnd w:id="20"/>
      <w:r w:rsidR="00BB34A7" w:rsidRPr="004E2C3C">
        <w:rPr>
          <w:rFonts w:ascii="Times New Roman" w:eastAsia="宋体" w:hAnsi="Times New Roman" w:hint="eastAsia"/>
        </w:rPr>
        <w:t>a.</w:t>
      </w:r>
      <w:r w:rsidR="00BB34A7" w:rsidRPr="004E2C3C">
        <w:rPr>
          <w:rFonts w:ascii="Times New Roman" w:eastAsia="宋体" w:hAnsi="Times New Roman"/>
        </w:rPr>
        <w:t>设检验电荷的电量为</w:t>
      </w:r>
      <w:r w:rsidR="00BB34A7" w:rsidRPr="006D468E">
        <w:rPr>
          <w:rFonts w:ascii="Times New Roman" w:eastAsia="宋体" w:hAnsi="Times New Roman" w:hint="eastAsia"/>
          <w:i/>
          <w:iCs/>
        </w:rPr>
        <w:t>q</w:t>
      </w:r>
      <w:r w:rsidR="00BB34A7">
        <w:rPr>
          <w:rFonts w:ascii="Times New Roman" w:eastAsia="宋体" w:hAnsi="Times New Roman" w:hint="eastAsia"/>
        </w:rPr>
        <w:t>，</w:t>
      </w:r>
      <w:r w:rsidR="00BB34A7" w:rsidRPr="004E2C3C">
        <w:rPr>
          <w:rFonts w:ascii="Times New Roman" w:eastAsia="宋体" w:hAnsi="Times New Roman"/>
        </w:rPr>
        <w:t>距离点电荷</w:t>
      </w:r>
      <w:r w:rsidR="00BB34A7" w:rsidRPr="004E2C3C">
        <w:rPr>
          <w:rFonts w:ascii="Times New Roman" w:eastAsia="宋体" w:hAnsi="Times New Roman" w:hint="eastAsia"/>
          <w:i/>
          <w:iCs/>
        </w:rPr>
        <w:t>Q</w:t>
      </w:r>
      <w:r w:rsidR="00BB34A7" w:rsidRPr="004E2C3C">
        <w:rPr>
          <w:rFonts w:ascii="Times New Roman" w:eastAsia="宋体" w:hAnsi="Times New Roman"/>
        </w:rPr>
        <w:t>的作用力为</w:t>
      </w:r>
      <w:r w:rsidR="00BB34A7" w:rsidRPr="004E2C3C">
        <w:rPr>
          <w:rFonts w:ascii="Times New Roman" w:eastAsia="宋体" w:hAnsi="Times New Roman" w:hint="eastAsia"/>
          <w:i/>
          <w:iCs/>
        </w:rPr>
        <w:t>F</w:t>
      </w:r>
      <w:r w:rsidR="00BB34A7">
        <w:rPr>
          <w:rFonts w:ascii="Times New Roman" w:eastAsia="宋体" w:hAnsi="Times New Roman" w:hint="eastAsia"/>
          <w:i/>
          <w:iCs/>
        </w:rPr>
        <w:t>，</w:t>
      </w:r>
      <w:r w:rsidR="00BB34A7" w:rsidRPr="004E2C3C">
        <w:rPr>
          <w:rFonts w:ascii="Times New Roman" w:eastAsia="宋体" w:hAnsi="Times New Roman" w:hint="eastAsia"/>
        </w:rPr>
        <w:t>由</w:t>
      </w:r>
      <w:bookmarkStart w:id="21" w:name="OLE_LINK64"/>
      <w:r w:rsidR="001F1749" w:rsidRPr="004E2C3C">
        <w:rPr>
          <w:rFonts w:ascii="Times New Roman" w:eastAsia="宋体" w:hAnsi="Times New Roman"/>
          <w:position w:val="-28"/>
        </w:rPr>
        <w:object w:dxaOrig="700" w:dyaOrig="660" w14:anchorId="3BDE0690">
          <v:shape id="_x0000_i1041" type="#_x0000_t75" style="width:34.45pt;height:32.15pt" o:ole="">
            <v:imagedata r:id="rId43" o:title=""/>
          </v:shape>
          <o:OLEObject Type="Embed" ProgID="Equation.DSMT4" ShapeID="_x0000_i1041" DrawAspect="Content" ObjectID="_1800648269" r:id="rId44"/>
        </w:object>
      </w:r>
      <w:bookmarkEnd w:id="21"/>
      <w:r w:rsidR="00BB34A7">
        <w:rPr>
          <w:rFonts w:ascii="Times New Roman" w:eastAsia="宋体" w:hAnsi="Times New Roman" w:hint="eastAsia"/>
        </w:rPr>
        <w:t>以及库仑定律</w:t>
      </w:r>
      <w:r w:rsidR="001F1749" w:rsidRPr="004E2C3C">
        <w:rPr>
          <w:rFonts w:ascii="Times New Roman" w:eastAsia="宋体" w:hAnsi="Times New Roman"/>
          <w:position w:val="-24"/>
        </w:rPr>
        <w:object w:dxaOrig="940" w:dyaOrig="620" w14:anchorId="4FAEA584">
          <v:shape id="_x0000_i1042" type="#_x0000_t75" style="width:47.55pt;height:30.6pt" o:ole="">
            <v:imagedata r:id="rId45" o:title=""/>
          </v:shape>
          <o:OLEObject Type="Embed" ProgID="Equation.DSMT4" ShapeID="_x0000_i1042" DrawAspect="Content" ObjectID="_1800648270" r:id="rId46"/>
        </w:object>
      </w:r>
      <w:r w:rsidR="00BB34A7">
        <w:rPr>
          <w:rFonts w:ascii="Times New Roman" w:eastAsia="宋体" w:hAnsi="Times New Roman" w:hint="eastAsia"/>
        </w:rPr>
        <w:t>，可得</w:t>
      </w:r>
      <w:bookmarkStart w:id="22" w:name="OLE_LINK65"/>
      <w:r w:rsidR="001F1749" w:rsidRPr="004E2C3C">
        <w:rPr>
          <w:rFonts w:ascii="Times New Roman" w:eastAsia="宋体" w:hAnsi="Times New Roman"/>
          <w:position w:val="-24"/>
        </w:rPr>
        <w:object w:dxaOrig="800" w:dyaOrig="620" w14:anchorId="7A10A5AC">
          <v:shape id="_x0000_i1043" type="#_x0000_t75" style="width:40.1pt;height:30.6pt" o:ole="">
            <v:imagedata r:id="rId47" o:title=""/>
          </v:shape>
          <o:OLEObject Type="Embed" ProgID="Equation.DSMT4" ShapeID="_x0000_i1043" DrawAspect="Content" ObjectID="_1800648271" r:id="rId48"/>
        </w:object>
      </w:r>
      <w:bookmarkEnd w:id="22"/>
      <w:r w:rsidR="00BB34A7">
        <w:rPr>
          <w:rFonts w:ascii="Times New Roman" w:eastAsia="宋体" w:hAnsi="Times New Roman" w:hint="eastAsia"/>
        </w:rPr>
        <w:t>.</w:t>
      </w:r>
      <w:r w:rsidR="006D468E">
        <w:rPr>
          <w:rFonts w:ascii="Times New Roman" w:eastAsia="宋体" w:hAnsi="Times New Roman"/>
        </w:rPr>
        <w:tab/>
      </w:r>
      <w:r w:rsidR="006D468E">
        <w:rPr>
          <w:rFonts w:ascii="Times New Roman" w:eastAsia="宋体" w:hAnsi="Times New Roman"/>
        </w:rPr>
        <w:tab/>
      </w:r>
      <w:r w:rsidR="006D468E">
        <w:rPr>
          <w:rFonts w:ascii="Times New Roman" w:eastAsia="宋体" w:hAnsi="Times New Roman"/>
        </w:rPr>
        <w:tab/>
      </w:r>
      <w:r w:rsidR="00BB34A7" w:rsidRPr="004E2C3C">
        <w:rPr>
          <w:rFonts w:ascii="Times New Roman" w:eastAsia="宋体" w:hAnsi="Times New Roman" w:hint="eastAsia"/>
          <w:i/>
          <w:iCs/>
        </w:rPr>
        <w:t>b.</w:t>
      </w:r>
      <w:r w:rsidR="001F1749" w:rsidRPr="004E2C3C">
        <w:rPr>
          <w:rFonts w:ascii="Times New Roman" w:eastAsia="宋体" w:hAnsi="Times New Roman"/>
          <w:position w:val="-30"/>
        </w:rPr>
        <w:object w:dxaOrig="920" w:dyaOrig="720" w14:anchorId="6BB0A6D3">
          <v:shape id="_x0000_i1044" type="#_x0000_t75" style="width:45.75pt;height:35.5pt" o:ole="">
            <v:imagedata r:id="rId49" o:title=""/>
          </v:shape>
          <o:OLEObject Type="Embed" ProgID="Equation.DSMT4" ShapeID="_x0000_i1044" DrawAspect="Content" ObjectID="_1800648272" r:id="rId50"/>
        </w:object>
      </w:r>
      <w:r w:rsidR="00BB34A7">
        <w:rPr>
          <w:rFonts w:ascii="Times New Roman" w:eastAsia="宋体" w:hAnsi="Times New Roman" w:hint="eastAsia"/>
        </w:rPr>
        <w:t>.</w:t>
      </w:r>
    </w:p>
    <w:p w14:paraId="157A27ED" w14:textId="7571D9FC" w:rsidR="0059404A" w:rsidRPr="00BB34A7" w:rsidRDefault="00BB34A7" w:rsidP="00151AE6">
      <w:pPr>
        <w:pStyle w:val="ae"/>
        <w:adjustRightInd w:val="0"/>
        <w:snapToGrid w:val="0"/>
        <w:spacing w:line="312" w:lineRule="auto"/>
        <w:ind w:leftChars="150" w:left="755" w:rightChars="53" w:right="111" w:hangingChars="200" w:hanging="440"/>
        <w:jc w:val="lef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bookmarkStart w:id="23" w:name="OLE_LINK67"/>
      <w:r>
        <w:rPr>
          <w:rFonts w:ascii="Times New Roman" w:eastAsia="宋体" w:hAnsi="Times New Roman" w:hint="eastAsia"/>
        </w:rPr>
        <w:t>a</w:t>
      </w:r>
      <w:r w:rsidR="004D50D9">
        <w:rPr>
          <w:rFonts w:ascii="Times New Roman" w:eastAsia="宋体" w:hAnsi="Times New Roman" w:hint="eastAsia"/>
        </w:rPr>
        <w:t xml:space="preserve">. </w:t>
      </w:r>
      <w:bookmarkEnd w:id="23"/>
      <w:r>
        <w:rPr>
          <w:rFonts w:ascii="Times New Roman" w:eastAsia="宋体" w:hAnsi="Times New Roman" w:hint="eastAsia"/>
        </w:rPr>
        <w:t xml:space="preserve">25 </w:t>
      </w:r>
      <w:r w:rsidRPr="00610FBC">
        <w:rPr>
          <w:rFonts w:ascii="Times New Roman" w:eastAsia="宋体" w:hAnsi="Times New Roman" w:hint="eastAsia"/>
          <w:i/>
          <w:iCs/>
        </w:rPr>
        <w:t>P</w:t>
      </w:r>
      <w:r w:rsidRPr="00610FBC">
        <w:rPr>
          <w:rFonts w:ascii="Times New Roman" w:eastAsia="宋体" w:hAnsi="Times New Roman" w:hint="eastAsia"/>
          <w:i/>
          <w:iCs/>
          <w:vertAlign w:val="subscript"/>
        </w:rPr>
        <w:t>1</w:t>
      </w:r>
      <w:r w:rsidRPr="004E2C3C"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>b</w:t>
      </w:r>
      <w:r w:rsidR="004D50D9">
        <w:rPr>
          <w:rFonts w:ascii="Times New Roman" w:eastAsia="宋体" w:hAnsi="Times New Roman" w:hint="eastAsia"/>
        </w:rPr>
        <w:t xml:space="preserve">. </w:t>
      </w:r>
      <w:r>
        <w:rPr>
          <w:rFonts w:ascii="Times New Roman" w:eastAsia="宋体" w:hAnsi="Times New Roman" w:hint="eastAsia"/>
        </w:rPr>
        <w:t>125</w:t>
      </w:r>
      <w:r w:rsidRPr="00610FBC">
        <w:rPr>
          <w:rFonts w:ascii="Times New Roman" w:eastAsia="宋体" w:hAnsi="Times New Roman" w:hint="eastAsia"/>
          <w:i/>
          <w:iCs/>
        </w:rPr>
        <w:t>N</w:t>
      </w:r>
      <w:r w:rsidRPr="00610FBC">
        <w:rPr>
          <w:rFonts w:ascii="Times New Roman" w:eastAsia="宋体" w:hAnsi="Times New Roman" w:hint="eastAsia"/>
          <w:i/>
          <w:iCs/>
          <w:vertAlign w:val="subscript"/>
        </w:rPr>
        <w:t>0</w:t>
      </w:r>
      <w:r w:rsidRPr="004E2C3C">
        <w:rPr>
          <w:rFonts w:ascii="Times New Roman" w:eastAsia="宋体" w:hAnsi="Times New Roman" w:hint="eastAsia"/>
        </w:rPr>
        <w:t>.</w:t>
      </w:r>
    </w:p>
    <w:sectPr w:rsidR="0059404A" w:rsidRPr="00BB34A7" w:rsidSect="009C3F41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32758A" w14:textId="77777777" w:rsidR="003E231F" w:rsidRDefault="003E231F" w:rsidP="000B3631">
      <w:pPr>
        <w:spacing w:line="240" w:lineRule="auto"/>
        <w:ind w:firstLine="420"/>
      </w:pPr>
      <w:r>
        <w:separator/>
      </w:r>
    </w:p>
  </w:endnote>
  <w:endnote w:type="continuationSeparator" w:id="0">
    <w:p w14:paraId="4DFBCF0B" w14:textId="77777777" w:rsidR="003E231F" w:rsidRDefault="003E231F" w:rsidP="000B3631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A395F0" w14:textId="77777777" w:rsidR="000B3631" w:rsidRDefault="000B3631">
    <w:pPr>
      <w:pStyle w:val="af3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AE5A51" w14:textId="77777777" w:rsidR="000B3631" w:rsidRDefault="000B3631">
    <w:pPr>
      <w:pStyle w:val="af3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CCB3DF" w14:textId="77777777" w:rsidR="000B3631" w:rsidRDefault="000B3631">
    <w:pPr>
      <w:pStyle w:val="af3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1EE9F7" w14:textId="77777777" w:rsidR="003E231F" w:rsidRDefault="003E231F" w:rsidP="000B3631">
      <w:pPr>
        <w:spacing w:line="240" w:lineRule="auto"/>
        <w:ind w:firstLine="420"/>
      </w:pPr>
      <w:r>
        <w:separator/>
      </w:r>
    </w:p>
  </w:footnote>
  <w:footnote w:type="continuationSeparator" w:id="0">
    <w:p w14:paraId="40A35764" w14:textId="77777777" w:rsidR="003E231F" w:rsidRDefault="003E231F" w:rsidP="000B3631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04BA50" w14:textId="77777777" w:rsidR="000B3631" w:rsidRDefault="000B3631">
    <w:pPr>
      <w:pStyle w:val="af1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AB527E" w14:textId="77777777" w:rsidR="000B3631" w:rsidRDefault="000B3631">
    <w:pPr>
      <w:pStyle w:val="af1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FD512B" w14:textId="77777777" w:rsidR="000B3631" w:rsidRDefault="000B3631">
    <w:pPr>
      <w:pStyle w:val="af1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0175"/>
    <w:rsid w:val="000B3631"/>
    <w:rsid w:val="00107E19"/>
    <w:rsid w:val="0012436C"/>
    <w:rsid w:val="00151AE6"/>
    <w:rsid w:val="001F1749"/>
    <w:rsid w:val="002D3F5D"/>
    <w:rsid w:val="00346EA7"/>
    <w:rsid w:val="003E231F"/>
    <w:rsid w:val="004D50D9"/>
    <w:rsid w:val="00507006"/>
    <w:rsid w:val="0059404A"/>
    <w:rsid w:val="005E0175"/>
    <w:rsid w:val="00610FBC"/>
    <w:rsid w:val="006A5AB6"/>
    <w:rsid w:val="006B5565"/>
    <w:rsid w:val="006D468E"/>
    <w:rsid w:val="00700D49"/>
    <w:rsid w:val="0074737F"/>
    <w:rsid w:val="0075570A"/>
    <w:rsid w:val="00855E96"/>
    <w:rsid w:val="00856165"/>
    <w:rsid w:val="008E6227"/>
    <w:rsid w:val="009221F3"/>
    <w:rsid w:val="009C3F41"/>
    <w:rsid w:val="00A648F3"/>
    <w:rsid w:val="00B11167"/>
    <w:rsid w:val="00B360E4"/>
    <w:rsid w:val="00B82797"/>
    <w:rsid w:val="00BB34A7"/>
    <w:rsid w:val="00C56F8A"/>
    <w:rsid w:val="00CE2631"/>
    <w:rsid w:val="00D20DED"/>
    <w:rsid w:val="00D65D05"/>
    <w:rsid w:val="00EA1AA2"/>
    <w:rsid w:val="00F11BF3"/>
    <w:rsid w:val="00F85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7B0B65"/>
  <w15:chartTrackingRefBased/>
  <w15:docId w15:val="{15DF5836-5BCB-42D9-AD64-8DB56A15A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404A"/>
    <w:pPr>
      <w:widowControl w:val="0"/>
      <w:spacing w:after="0" w:line="360" w:lineRule="exact"/>
      <w:ind w:firstLineChars="200" w:firstLine="318"/>
      <w:jc w:val="both"/>
    </w:pPr>
    <w:rPr>
      <w:rFonts w:ascii="Times New Roman" w:eastAsia="宋体" w:hAnsi="Times New Roman" w:cs="Times New Roman"/>
      <w:sz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E0175"/>
    <w:pPr>
      <w:keepNext/>
      <w:keepLines/>
      <w:spacing w:before="480" w:after="80" w:line="278" w:lineRule="auto"/>
      <w:ind w:firstLineChars="0" w:firstLine="0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E0175"/>
    <w:pPr>
      <w:keepNext/>
      <w:keepLines/>
      <w:spacing w:before="160" w:after="80" w:line="278" w:lineRule="auto"/>
      <w:ind w:firstLineChars="0" w:firstLine="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E0175"/>
    <w:pPr>
      <w:keepNext/>
      <w:keepLines/>
      <w:spacing w:before="160" w:after="80" w:line="278" w:lineRule="auto"/>
      <w:ind w:firstLineChars="0" w:firstLine="0"/>
      <w:jc w:val="left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E0175"/>
    <w:pPr>
      <w:keepNext/>
      <w:keepLines/>
      <w:spacing w:before="80" w:after="40" w:line="278" w:lineRule="auto"/>
      <w:ind w:firstLineChars="0" w:firstLine="0"/>
      <w:jc w:val="left"/>
      <w:outlineLvl w:val="3"/>
    </w:pPr>
    <w:rPr>
      <w:rFonts w:asciiTheme="minorHAnsi" w:eastAsiaTheme="minorEastAsia" w:hAnsiTheme="minorHAnsi" w:cstheme="majorBidi"/>
      <w:color w:val="2F5496" w:themeColor="accent1" w:themeShade="BF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E0175"/>
    <w:pPr>
      <w:keepNext/>
      <w:keepLines/>
      <w:spacing w:before="80" w:after="40" w:line="278" w:lineRule="auto"/>
      <w:ind w:firstLineChars="0" w:firstLine="0"/>
      <w:jc w:val="left"/>
      <w:outlineLvl w:val="4"/>
    </w:pPr>
    <w:rPr>
      <w:rFonts w:asciiTheme="minorHAnsi" w:eastAsiaTheme="minorEastAsia" w:hAnsiTheme="minorHAnsi" w:cstheme="majorBidi"/>
      <w:color w:val="2F5496" w:themeColor="accent1" w:themeShade="BF"/>
      <w:sz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E0175"/>
    <w:pPr>
      <w:keepNext/>
      <w:keepLines/>
      <w:spacing w:before="40" w:line="278" w:lineRule="auto"/>
      <w:ind w:firstLineChars="0" w:firstLine="0"/>
      <w:jc w:val="left"/>
      <w:outlineLvl w:val="5"/>
    </w:pPr>
    <w:rPr>
      <w:rFonts w:asciiTheme="minorHAnsi" w:eastAsiaTheme="minorEastAsia" w:hAnsiTheme="minorHAnsi" w:cstheme="majorBidi"/>
      <w:b/>
      <w:bCs/>
      <w:color w:val="2F5496" w:themeColor="accent1" w:themeShade="BF"/>
      <w:sz w:val="22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E0175"/>
    <w:pPr>
      <w:keepNext/>
      <w:keepLines/>
      <w:spacing w:before="40" w:line="278" w:lineRule="auto"/>
      <w:ind w:firstLineChars="0" w:firstLine="0"/>
      <w:jc w:val="left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 w:val="22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E0175"/>
    <w:pPr>
      <w:keepNext/>
      <w:keepLines/>
      <w:spacing w:line="278" w:lineRule="auto"/>
      <w:ind w:firstLineChars="0" w:firstLine="0"/>
      <w:jc w:val="left"/>
      <w:outlineLvl w:val="7"/>
    </w:pPr>
    <w:rPr>
      <w:rFonts w:asciiTheme="minorHAnsi" w:eastAsiaTheme="minorEastAsia" w:hAnsiTheme="minorHAnsi" w:cstheme="majorBidi"/>
      <w:color w:val="595959" w:themeColor="text1" w:themeTint="A6"/>
      <w:sz w:val="22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E0175"/>
    <w:pPr>
      <w:keepNext/>
      <w:keepLines/>
      <w:spacing w:line="278" w:lineRule="auto"/>
      <w:ind w:firstLineChars="0" w:firstLine="0"/>
      <w:jc w:val="left"/>
      <w:outlineLvl w:val="8"/>
    </w:pPr>
    <w:rPr>
      <w:rFonts w:asciiTheme="minorHAnsi" w:eastAsiaTheme="majorEastAsia" w:hAnsiTheme="minorHAnsi" w:cstheme="majorBidi"/>
      <w:color w:val="595959" w:themeColor="text1" w:themeTint="A6"/>
      <w:sz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E0175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E017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E017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E0175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E0175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5E0175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E017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E017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E017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E0175"/>
    <w:pPr>
      <w:spacing w:after="80" w:line="240" w:lineRule="auto"/>
      <w:ind w:firstLineChars="0" w:firstLine="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标题 字符"/>
    <w:basedOn w:val="a0"/>
    <w:link w:val="a3"/>
    <w:uiPriority w:val="10"/>
    <w:rsid w:val="005E017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E0175"/>
    <w:pPr>
      <w:numPr>
        <w:ilvl w:val="1"/>
      </w:numPr>
      <w:spacing w:after="160" w:line="278" w:lineRule="auto"/>
      <w:ind w:firstLineChars="200" w:firstLine="318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6">
    <w:name w:val="副标题 字符"/>
    <w:basedOn w:val="a0"/>
    <w:link w:val="a5"/>
    <w:uiPriority w:val="11"/>
    <w:rsid w:val="005E017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E0175"/>
    <w:pPr>
      <w:spacing w:before="160" w:after="160" w:line="278" w:lineRule="auto"/>
      <w:ind w:firstLineChars="0" w:firstLine="0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2"/>
      <w14:ligatures w14:val="standardContextual"/>
    </w:rPr>
  </w:style>
  <w:style w:type="character" w:customStyle="1" w:styleId="a8">
    <w:name w:val="引用 字符"/>
    <w:basedOn w:val="a0"/>
    <w:link w:val="a7"/>
    <w:uiPriority w:val="29"/>
    <w:rsid w:val="005E017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E0175"/>
    <w:pPr>
      <w:spacing w:after="160" w:line="278" w:lineRule="auto"/>
      <w:ind w:left="720" w:firstLineChars="0" w:firstLine="0"/>
      <w:contextualSpacing/>
      <w:jc w:val="left"/>
    </w:pPr>
    <w:rPr>
      <w:rFonts w:asciiTheme="minorHAnsi" w:eastAsiaTheme="minorEastAsia" w:hAnsiTheme="minorHAnsi" w:cstheme="minorBidi"/>
      <w:sz w:val="22"/>
      <w14:ligatures w14:val="standardContextual"/>
    </w:rPr>
  </w:style>
  <w:style w:type="character" w:styleId="aa">
    <w:name w:val="Intense Emphasis"/>
    <w:basedOn w:val="a0"/>
    <w:uiPriority w:val="21"/>
    <w:qFormat/>
    <w:rsid w:val="005E0175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E017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 w:firstLineChars="0" w:firstLine="0"/>
      <w:jc w:val="center"/>
    </w:pPr>
    <w:rPr>
      <w:rFonts w:asciiTheme="minorHAnsi" w:eastAsiaTheme="minorEastAsia" w:hAnsiTheme="minorHAnsi" w:cstheme="minorBidi"/>
      <w:i/>
      <w:iCs/>
      <w:color w:val="2F5496" w:themeColor="accent1" w:themeShade="BF"/>
      <w:sz w:val="22"/>
      <w14:ligatures w14:val="standardContextual"/>
    </w:rPr>
  </w:style>
  <w:style w:type="character" w:customStyle="1" w:styleId="ac">
    <w:name w:val="明显引用 字符"/>
    <w:basedOn w:val="a0"/>
    <w:link w:val="ab"/>
    <w:uiPriority w:val="30"/>
    <w:rsid w:val="005E0175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5E0175"/>
    <w:rPr>
      <w:b/>
      <w:bCs/>
      <w:smallCaps/>
      <w:color w:val="2F5496" w:themeColor="accent1" w:themeShade="BF"/>
      <w:spacing w:val="5"/>
    </w:rPr>
  </w:style>
  <w:style w:type="paragraph" w:customStyle="1" w:styleId="ae">
    <w:name w:val="第Ⅰ/Ⅱ卷"/>
    <w:basedOn w:val="a"/>
    <w:qFormat/>
    <w:rsid w:val="0059404A"/>
    <w:pPr>
      <w:widowControl/>
      <w:spacing w:after="105" w:line="240" w:lineRule="auto"/>
      <w:ind w:firstLineChars="0" w:firstLine="0"/>
      <w:jc w:val="center"/>
      <w:outlineLvl w:val="2"/>
    </w:pPr>
    <w:rPr>
      <w:rFonts w:ascii="等线" w:eastAsia="等线" w:hAnsi="NEU-BZ"/>
      <w:kern w:val="0"/>
      <w:sz w:val="22"/>
      <w:szCs w:val="22"/>
    </w:rPr>
  </w:style>
  <w:style w:type="paragraph" w:customStyle="1" w:styleId="af">
    <w:name w:val="大题解析"/>
    <w:basedOn w:val="a"/>
    <w:rsid w:val="00BB34A7"/>
    <w:pPr>
      <w:widowControl/>
      <w:tabs>
        <w:tab w:val="left" w:pos="360"/>
      </w:tabs>
      <w:spacing w:line="240" w:lineRule="auto"/>
      <w:ind w:left="960" w:hangingChars="300" w:hanging="960"/>
    </w:pPr>
    <w:rPr>
      <w:rFonts w:ascii="等线" w:eastAsia="等线" w:hAnsi="等线"/>
      <w:kern w:val="0"/>
      <w:sz w:val="22"/>
      <w:szCs w:val="22"/>
    </w:rPr>
  </w:style>
  <w:style w:type="paragraph" w:customStyle="1" w:styleId="af0">
    <w:name w:val="一行一图"/>
    <w:basedOn w:val="a"/>
    <w:rsid w:val="00BB34A7"/>
    <w:pPr>
      <w:widowControl/>
      <w:tabs>
        <w:tab w:val="center" w:pos="2665"/>
      </w:tabs>
      <w:spacing w:line="240" w:lineRule="auto"/>
      <w:ind w:firstLineChars="0" w:firstLine="0"/>
    </w:pPr>
    <w:rPr>
      <w:rFonts w:ascii="等线" w:eastAsia="等线" w:hAnsi="NEU-BZ"/>
      <w:kern w:val="0"/>
      <w:sz w:val="22"/>
      <w:szCs w:val="22"/>
    </w:rPr>
  </w:style>
  <w:style w:type="paragraph" w:styleId="af1">
    <w:name w:val="header"/>
    <w:basedOn w:val="a"/>
    <w:link w:val="af2"/>
    <w:uiPriority w:val="99"/>
    <w:unhideWhenUsed/>
    <w:rsid w:val="00BB34A7"/>
    <w:pPr>
      <w:tabs>
        <w:tab w:val="center" w:pos="4153"/>
        <w:tab w:val="right" w:pos="8306"/>
      </w:tabs>
      <w:snapToGrid w:val="0"/>
      <w:spacing w:after="160"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  <w14:ligatures w14:val="standardContextual"/>
    </w:rPr>
  </w:style>
  <w:style w:type="character" w:customStyle="1" w:styleId="af2">
    <w:name w:val="页眉 字符"/>
    <w:basedOn w:val="a0"/>
    <w:link w:val="af1"/>
    <w:uiPriority w:val="99"/>
    <w:rsid w:val="00BB34A7"/>
    <w:rPr>
      <w:sz w:val="18"/>
      <w:szCs w:val="18"/>
    </w:rPr>
  </w:style>
  <w:style w:type="paragraph" w:styleId="af3">
    <w:name w:val="footer"/>
    <w:basedOn w:val="a"/>
    <w:link w:val="af4"/>
    <w:uiPriority w:val="99"/>
    <w:unhideWhenUsed/>
    <w:rsid w:val="000B3631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f4">
    <w:name w:val="页脚 字符"/>
    <w:basedOn w:val="a0"/>
    <w:link w:val="af3"/>
    <w:uiPriority w:val="99"/>
    <w:rsid w:val="000B3631"/>
    <w:rPr>
      <w:rFonts w:ascii="Times New Roman" w:eastAsia="宋体" w:hAnsi="Times New Roman" w:cs="Times New Roman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3.gif"/><Relationship Id="rId24" Type="http://schemas.openxmlformats.org/officeDocument/2006/relationships/image" Target="media/image11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gi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jpeg"/><Relationship Id="rId23" Type="http://schemas.openxmlformats.org/officeDocument/2006/relationships/image" Target="media/image10.jpe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451990-776B-4E2F-9F36-7C4637FAC1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01</Words>
  <Characters>3430</Characters>
  <Application>Microsoft Office Word</Application>
  <DocSecurity>0</DocSecurity>
  <Lines>28</Lines>
  <Paragraphs>8</Paragraphs>
  <ScaleCrop>false</ScaleCrop>
  <Company/>
  <LinksUpToDate>false</LinksUpToDate>
  <CharactersWithSpaces>4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45865315@qq.com</dc:creator>
  <cp:keywords/>
  <dc:description/>
  <cp:lastModifiedBy>芳 刘</cp:lastModifiedBy>
  <cp:revision>4</cp:revision>
  <dcterms:created xsi:type="dcterms:W3CDTF">2025-02-09T15:16:00Z</dcterms:created>
  <dcterms:modified xsi:type="dcterms:W3CDTF">2025-02-09T15:17:00Z</dcterms:modified>
</cp:coreProperties>
</file>